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6F25" w:rsidRPr="00D66F25" w:rsidRDefault="00D66F25" w:rsidP="00D66F2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D66F25">
        <w:rPr>
          <w:rFonts w:ascii="Times New Roman" w:hAnsi="Times New Roman" w:cs="Times New Roman"/>
          <w:b/>
          <w:sz w:val="24"/>
          <w:szCs w:val="24"/>
        </w:rPr>
        <w:t>РАБОЧАЯ ПРОГРАММА</w:t>
      </w:r>
    </w:p>
    <w:p w:rsidR="00D66F25" w:rsidRPr="00D66F25" w:rsidRDefault="00D66F25" w:rsidP="00D66F2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ДЛЯ ОСНОВНОГО ОБЩЕГО ОБРАЗОВАНИЯ</w:t>
      </w:r>
    </w:p>
    <w:p w:rsidR="00D66F25" w:rsidRPr="00D66F25" w:rsidRDefault="00D66F25" w:rsidP="00D66F2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1</w:t>
      </w:r>
      <w:r w:rsidR="006D5579" w:rsidRPr="00D73825">
        <w:rPr>
          <w:rFonts w:ascii="Times New Roman" w:hAnsi="Times New Roman" w:cs="Times New Roman"/>
          <w:b/>
          <w:sz w:val="24"/>
          <w:szCs w:val="24"/>
        </w:rPr>
        <w:t>0</w:t>
      </w:r>
      <w:r w:rsidRPr="00D66F25">
        <w:rPr>
          <w:rFonts w:ascii="Times New Roman" w:hAnsi="Times New Roman" w:cs="Times New Roman"/>
          <w:b/>
          <w:sz w:val="24"/>
          <w:szCs w:val="24"/>
        </w:rPr>
        <w:t xml:space="preserve"> класс</w:t>
      </w:r>
    </w:p>
    <w:p w:rsidR="00D66F25" w:rsidRPr="00D66F25" w:rsidRDefault="00942EA5" w:rsidP="00837DA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01</w:t>
      </w:r>
      <w:r w:rsidR="00B86192">
        <w:rPr>
          <w:rFonts w:ascii="Times New Roman" w:hAnsi="Times New Roman" w:cs="Times New Roman"/>
          <w:b/>
          <w:sz w:val="24"/>
          <w:szCs w:val="24"/>
        </w:rPr>
        <w:t>5 –</w:t>
      </w:r>
      <w:r>
        <w:rPr>
          <w:rFonts w:ascii="Times New Roman" w:hAnsi="Times New Roman" w:cs="Times New Roman"/>
          <w:b/>
          <w:sz w:val="24"/>
          <w:szCs w:val="24"/>
        </w:rPr>
        <w:t xml:space="preserve"> 201</w:t>
      </w:r>
      <w:r w:rsidR="00B86192">
        <w:rPr>
          <w:rFonts w:ascii="Times New Roman" w:hAnsi="Times New Roman" w:cs="Times New Roman"/>
          <w:b/>
          <w:sz w:val="24"/>
          <w:szCs w:val="24"/>
        </w:rPr>
        <w:t>6</w:t>
      </w:r>
      <w:r w:rsidR="00D66F25" w:rsidRPr="00D66F25">
        <w:rPr>
          <w:rFonts w:ascii="Times New Roman" w:hAnsi="Times New Roman" w:cs="Times New Roman"/>
          <w:b/>
          <w:sz w:val="24"/>
          <w:szCs w:val="24"/>
        </w:rPr>
        <w:t xml:space="preserve"> учебный год</w:t>
      </w:r>
    </w:p>
    <w:p w:rsidR="00D66F25" w:rsidRPr="00837DAB" w:rsidRDefault="00D66F25" w:rsidP="00D66F2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37DAB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</w:p>
    <w:p w:rsidR="00837DAB" w:rsidRPr="00837DAB" w:rsidRDefault="00837DAB" w:rsidP="00837DAB">
      <w:pPr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sz w:val="24"/>
          <w:szCs w:val="24"/>
        </w:rPr>
        <w:t xml:space="preserve">Цели обучения математики в общеобразовательной школе определяются ее ролью в развитии общества в целом и формировании личности каждого отдельного человека. Алгебра </w:t>
      </w:r>
      <w:r w:rsidR="00B86192">
        <w:rPr>
          <w:rFonts w:ascii="Times New Roman" w:hAnsi="Times New Roman" w:cs="Times New Roman"/>
          <w:sz w:val="24"/>
          <w:szCs w:val="24"/>
        </w:rPr>
        <w:t xml:space="preserve">и начала анализа </w:t>
      </w:r>
      <w:r w:rsidRPr="00837DAB">
        <w:rPr>
          <w:rFonts w:ascii="Times New Roman" w:hAnsi="Times New Roman" w:cs="Times New Roman"/>
          <w:sz w:val="24"/>
          <w:szCs w:val="24"/>
        </w:rPr>
        <w:t>нацелена на формирование математического аппарата для решения задач из математики и смежных предметов (физика, химия, основы информатики и вычислительной техники и др.).</w:t>
      </w:r>
    </w:p>
    <w:p w:rsidR="003E114C" w:rsidRPr="00D66F25" w:rsidRDefault="003E114C" w:rsidP="003E114C">
      <w:pPr>
        <w:pStyle w:val="3"/>
        <w:keepNext w:val="0"/>
        <w:widowControl w:val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Задачи учебного предмета</w:t>
      </w:r>
    </w:p>
    <w:p w:rsidR="003E114C" w:rsidRPr="00D66F25" w:rsidRDefault="003E114C" w:rsidP="003E114C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 xml:space="preserve">При изучении курса математики на базовом уровне продолжаются и получают развитие содержательные линии: </w:t>
      </w:r>
      <w:r w:rsidRPr="00D66F25">
        <w:rPr>
          <w:rFonts w:ascii="Times New Roman" w:hAnsi="Times New Roman" w:cs="Times New Roman"/>
          <w:b/>
          <w:i/>
          <w:sz w:val="24"/>
          <w:szCs w:val="24"/>
        </w:rPr>
        <w:t>«Алгебра», «Функции», «Уравнения и неравенства», «Элементы комбинаторики, теории вероятностей, статистики и логики»,</w:t>
      </w:r>
      <w:r w:rsidRPr="00D66F25">
        <w:rPr>
          <w:rFonts w:ascii="Times New Roman" w:hAnsi="Times New Roman" w:cs="Times New Roman"/>
          <w:sz w:val="24"/>
          <w:szCs w:val="24"/>
        </w:rPr>
        <w:t xml:space="preserve"> вводится линия </w:t>
      </w:r>
      <w:r w:rsidRPr="00D66F25">
        <w:rPr>
          <w:rFonts w:ascii="Times New Roman" w:hAnsi="Times New Roman" w:cs="Times New Roman"/>
          <w:b/>
          <w:i/>
          <w:sz w:val="24"/>
          <w:szCs w:val="24"/>
        </w:rPr>
        <w:t>«Начала математического анализа».</w:t>
      </w:r>
      <w:r w:rsidRPr="00D66F25">
        <w:rPr>
          <w:rFonts w:ascii="Times New Roman" w:hAnsi="Times New Roman" w:cs="Times New Roman"/>
          <w:sz w:val="24"/>
          <w:szCs w:val="24"/>
        </w:rPr>
        <w:t xml:space="preserve"> В рамках указанных содержательных линий решаются следующие задачи:</w:t>
      </w:r>
    </w:p>
    <w:p w:rsidR="003E114C" w:rsidRPr="00D66F25" w:rsidRDefault="003E114C" w:rsidP="003E114C">
      <w:pPr>
        <w:widowControl w:val="0"/>
        <w:numPr>
          <w:ilvl w:val="0"/>
          <w:numId w:val="7"/>
        </w:numPr>
        <w:tabs>
          <w:tab w:val="clear" w:pos="2247"/>
          <w:tab w:val="num" w:pos="720"/>
        </w:tabs>
        <w:spacing w:after="0" w:line="240" w:lineRule="auto"/>
        <w:ind w:left="720" w:hanging="18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</w:t>
      </w:r>
      <w:r w:rsidR="00B86192">
        <w:rPr>
          <w:rFonts w:ascii="Times New Roman" w:hAnsi="Times New Roman" w:cs="Times New Roman"/>
          <w:sz w:val="24"/>
          <w:szCs w:val="24"/>
        </w:rPr>
        <w:t>еских и нематематических задач;</w:t>
      </w:r>
    </w:p>
    <w:p w:rsidR="003E114C" w:rsidRPr="00D66F25" w:rsidRDefault="003E114C" w:rsidP="003E114C">
      <w:pPr>
        <w:widowControl w:val="0"/>
        <w:numPr>
          <w:ilvl w:val="0"/>
          <w:numId w:val="7"/>
        </w:numPr>
        <w:tabs>
          <w:tab w:val="clear" w:pos="2247"/>
          <w:tab w:val="num" w:pos="720"/>
        </w:tabs>
        <w:spacing w:after="0" w:line="240" w:lineRule="auto"/>
        <w:ind w:left="720" w:hanging="18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3E114C" w:rsidRPr="00D66F25" w:rsidRDefault="003E114C" w:rsidP="003E114C">
      <w:pPr>
        <w:widowControl w:val="0"/>
        <w:numPr>
          <w:ilvl w:val="0"/>
          <w:numId w:val="7"/>
        </w:numPr>
        <w:tabs>
          <w:tab w:val="clear" w:pos="2247"/>
          <w:tab w:val="num" w:pos="720"/>
        </w:tabs>
        <w:spacing w:after="0" w:line="240" w:lineRule="auto"/>
        <w:ind w:left="720" w:hanging="18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;</w:t>
      </w:r>
    </w:p>
    <w:p w:rsidR="003E114C" w:rsidRPr="00D66F25" w:rsidRDefault="003E114C" w:rsidP="003E114C">
      <w:pPr>
        <w:widowControl w:val="0"/>
        <w:numPr>
          <w:ilvl w:val="0"/>
          <w:numId w:val="7"/>
        </w:numPr>
        <w:tabs>
          <w:tab w:val="clear" w:pos="2247"/>
          <w:tab w:val="num" w:pos="720"/>
        </w:tabs>
        <w:spacing w:after="0" w:line="240" w:lineRule="auto"/>
        <w:ind w:left="720" w:hanging="18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знакомство с основными идеями и методами математического анализа.</w:t>
      </w:r>
    </w:p>
    <w:p w:rsidR="003E114C" w:rsidRPr="00D66F25" w:rsidRDefault="003E114C" w:rsidP="003E114C">
      <w:pPr>
        <w:pStyle w:val="3"/>
        <w:keepNext w:val="0"/>
        <w:widowControl w:val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Цели</w:t>
      </w:r>
    </w:p>
    <w:p w:rsidR="003E114C" w:rsidRPr="00D66F25" w:rsidRDefault="003E114C" w:rsidP="009110A3">
      <w:pPr>
        <w:pStyle w:val="21"/>
        <w:spacing w:before="120" w:line="240" w:lineRule="auto"/>
        <w:ind w:firstLine="567"/>
        <w:jc w:val="both"/>
        <w:rPr>
          <w:b/>
          <w:bCs/>
          <w:i/>
          <w:iCs/>
        </w:rPr>
      </w:pPr>
      <w:r w:rsidRPr="00D66F25">
        <w:rPr>
          <w:b/>
          <w:bCs/>
          <w:i/>
          <w:iCs/>
        </w:rPr>
        <w:t>Изучение математики на базовом уровне среднего (полного) общего образования направлено на достижение следующих целей:</w:t>
      </w:r>
    </w:p>
    <w:p w:rsidR="003E114C" w:rsidRPr="00D66F25" w:rsidRDefault="003E114C" w:rsidP="009110A3">
      <w:pPr>
        <w:numPr>
          <w:ilvl w:val="0"/>
          <w:numId w:val="6"/>
        </w:numPr>
        <w:tabs>
          <w:tab w:val="clear" w:pos="567"/>
        </w:tabs>
        <w:spacing w:before="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формирование представлений</w:t>
      </w:r>
      <w:r w:rsidRPr="00D66F25">
        <w:rPr>
          <w:rFonts w:ascii="Times New Roman" w:hAnsi="Times New Roman" w:cs="Times New Roman"/>
          <w:sz w:val="24"/>
          <w:szCs w:val="24"/>
        </w:rPr>
        <w:t xml:space="preserve"> о математике как универсальном языке науки, средстве моделирования явлений и процессов, об идеях и методах математики;</w:t>
      </w:r>
    </w:p>
    <w:p w:rsidR="003E114C" w:rsidRPr="00D66F25" w:rsidRDefault="003E114C" w:rsidP="009110A3">
      <w:pPr>
        <w:numPr>
          <w:ilvl w:val="0"/>
          <w:numId w:val="6"/>
        </w:numPr>
        <w:tabs>
          <w:tab w:val="clear" w:pos="567"/>
        </w:tabs>
        <w:spacing w:before="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 xml:space="preserve">развитие </w:t>
      </w:r>
      <w:r w:rsidRPr="00D66F25">
        <w:rPr>
          <w:rFonts w:ascii="Times New Roman" w:hAnsi="Times New Roman" w:cs="Times New Roman"/>
          <w:sz w:val="24"/>
          <w:szCs w:val="24"/>
        </w:rPr>
        <w:t>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а также последующего обучения в высшей школе;</w:t>
      </w:r>
    </w:p>
    <w:p w:rsidR="003E114C" w:rsidRPr="00D66F25" w:rsidRDefault="003E114C" w:rsidP="009110A3">
      <w:pPr>
        <w:numPr>
          <w:ilvl w:val="0"/>
          <w:numId w:val="6"/>
        </w:numPr>
        <w:tabs>
          <w:tab w:val="clear" w:pos="567"/>
        </w:tabs>
        <w:spacing w:before="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овладение математическими знаниями и умениями,</w:t>
      </w:r>
      <w:r w:rsidRPr="00D66F25">
        <w:rPr>
          <w:rFonts w:ascii="Times New Roman" w:hAnsi="Times New Roman" w:cs="Times New Roman"/>
          <w:sz w:val="24"/>
          <w:szCs w:val="24"/>
        </w:rPr>
        <w:t xml:space="preserve">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3E114C" w:rsidRPr="00837DAB" w:rsidRDefault="003E114C" w:rsidP="009110A3">
      <w:pPr>
        <w:numPr>
          <w:ilvl w:val="0"/>
          <w:numId w:val="6"/>
        </w:numPr>
        <w:tabs>
          <w:tab w:val="clear" w:pos="567"/>
        </w:tabs>
        <w:spacing w:before="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воспитание </w:t>
      </w:r>
      <w:r w:rsidRPr="00D66F25">
        <w:rPr>
          <w:rFonts w:ascii="Times New Roman" w:hAnsi="Times New Roman" w:cs="Times New Roman"/>
          <w:sz w:val="24"/>
          <w:szCs w:val="24"/>
        </w:rPr>
        <w:t>средствами математики 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.</w:t>
      </w:r>
    </w:p>
    <w:p w:rsidR="003E114C" w:rsidRPr="00837DAB" w:rsidRDefault="003E114C" w:rsidP="009110A3">
      <w:pPr>
        <w:pStyle w:val="6"/>
        <w:widowControl w:val="0"/>
        <w:ind w:firstLine="567"/>
        <w:jc w:val="both"/>
        <w:rPr>
          <w:b w:val="0"/>
          <w:i/>
          <w:sz w:val="24"/>
          <w:szCs w:val="24"/>
        </w:rPr>
      </w:pPr>
      <w:r w:rsidRPr="00837DAB">
        <w:rPr>
          <w:b w:val="0"/>
          <w:i/>
          <w:sz w:val="24"/>
          <w:szCs w:val="24"/>
        </w:rPr>
        <w:t>Общеучебные умения, навыки и способы деятельности</w:t>
      </w:r>
      <w:r w:rsidR="00837DAB">
        <w:rPr>
          <w:b w:val="0"/>
          <w:i/>
          <w:sz w:val="24"/>
          <w:szCs w:val="24"/>
        </w:rPr>
        <w:t>:</w:t>
      </w:r>
    </w:p>
    <w:p w:rsidR="003E114C" w:rsidRPr="00D66F25" w:rsidRDefault="003E114C" w:rsidP="009110A3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В ходе освоения содержания математического образования учащиеся овладевают разнообразными способами деятельности, приобретают и совершенствуют опыт:</w:t>
      </w:r>
    </w:p>
    <w:p w:rsidR="003E114C" w:rsidRPr="00D66F25" w:rsidRDefault="003E114C" w:rsidP="009110A3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построения и исследования математических моделей для описания и решения прикладных задач, задач из смежных дисциплин;</w:t>
      </w:r>
    </w:p>
    <w:p w:rsidR="003E114C" w:rsidRPr="00D66F25" w:rsidRDefault="003E114C" w:rsidP="009110A3">
      <w:pPr>
        <w:pStyle w:val="a5"/>
        <w:widowControl w:val="0"/>
        <w:ind w:firstLine="567"/>
        <w:jc w:val="both"/>
      </w:pPr>
      <w:r w:rsidRPr="00D66F25"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3E114C" w:rsidRPr="00D66F25" w:rsidRDefault="003E114C" w:rsidP="009110A3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3E114C" w:rsidRPr="00D66F25" w:rsidRDefault="003E114C" w:rsidP="009110A3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3E114C" w:rsidRPr="00837DAB" w:rsidRDefault="003E114C" w:rsidP="009110A3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F12AFA" w:rsidRDefault="00F12AFA" w:rsidP="00F12AF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8379C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сто предмета в базисном учебном плане</w:t>
      </w:r>
    </w:p>
    <w:p w:rsidR="00F12AFA" w:rsidRPr="008379C4" w:rsidRDefault="00F12AFA" w:rsidP="00F12AF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F12AFA" w:rsidRPr="00D33770" w:rsidRDefault="00F12AFA" w:rsidP="00F12AF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79C4">
        <w:rPr>
          <w:rFonts w:ascii="Times New Roman" w:eastAsia="Times New Roman" w:hAnsi="Times New Roman" w:cs="Times New Roman"/>
          <w:sz w:val="24"/>
          <w:szCs w:val="24"/>
          <w:lang w:eastAsia="ru-RU"/>
        </w:rPr>
        <w:t>Согласно федеральному базисному учебному плану для общеобразовательных учреждений Российской Фед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ции на изучении алгебры в</w:t>
      </w:r>
      <w:r w:rsidRPr="00F12AF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</w:t>
      </w:r>
      <w:r w:rsidR="006D5579" w:rsidRPr="006D5579">
        <w:rPr>
          <w:rFonts w:ascii="Times New Roman" w:eastAsia="Times New Roman" w:hAnsi="Times New Roman" w:cs="Times New Roman"/>
          <w:sz w:val="24"/>
          <w:szCs w:val="24"/>
          <w:lang w:eastAsia="ru-RU"/>
        </w:rPr>
        <w:t>0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е</w:t>
      </w:r>
      <w:r w:rsidRPr="008379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водится 3 часа в неделю. П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нируемое количество часов - 102</w:t>
      </w:r>
      <w:r w:rsidRPr="008379C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F12AFA" w:rsidRPr="00D33770" w:rsidRDefault="00F12AFA" w:rsidP="00F12AF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379C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F12AFA" w:rsidRPr="007261B8" w:rsidRDefault="00F12AFA" w:rsidP="00F12AF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261B8">
        <w:rPr>
          <w:rFonts w:ascii="Times New Roman" w:hAnsi="Times New Roman" w:cs="Times New Roman"/>
          <w:b/>
          <w:bCs/>
          <w:sz w:val="24"/>
          <w:szCs w:val="24"/>
        </w:rPr>
        <w:t>Нормативно-правовые документы, на основании которых разработана рабочая программа</w:t>
      </w:r>
    </w:p>
    <w:p w:rsidR="00F12AFA" w:rsidRPr="007261B8" w:rsidRDefault="00F12AFA" w:rsidP="009110A3">
      <w:pPr>
        <w:tabs>
          <w:tab w:val="left" w:pos="993"/>
        </w:tabs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7261B8">
        <w:rPr>
          <w:rFonts w:ascii="Times New Roman" w:hAnsi="Times New Roman" w:cs="Times New Roman"/>
          <w:color w:val="000000"/>
          <w:sz w:val="24"/>
          <w:szCs w:val="24"/>
        </w:rPr>
        <w:t>Данная рабочая прогр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амма ориентирована на учащихся </w:t>
      </w:r>
      <w:r w:rsidR="00B86192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6D5579" w:rsidRPr="006D5579">
        <w:rPr>
          <w:rFonts w:ascii="Times New Roman" w:hAnsi="Times New Roman" w:cs="Times New Roman"/>
          <w:color w:val="000000"/>
          <w:sz w:val="24"/>
          <w:szCs w:val="24"/>
        </w:rPr>
        <w:t>0</w:t>
      </w:r>
      <w:r w:rsidRPr="007261B8">
        <w:rPr>
          <w:rFonts w:ascii="Times New Roman" w:hAnsi="Times New Roman" w:cs="Times New Roman"/>
          <w:color w:val="000000"/>
          <w:sz w:val="24"/>
          <w:szCs w:val="24"/>
        </w:rPr>
        <w:t xml:space="preserve"> классов и реализуется на основе следующих документов:</w:t>
      </w:r>
    </w:p>
    <w:p w:rsidR="00F12AFA" w:rsidRPr="007261B8" w:rsidRDefault="00F12AFA" w:rsidP="009110A3">
      <w:pPr>
        <w:widowControl w:val="0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en-US"/>
        </w:rPr>
      </w:pPr>
      <w:r w:rsidRPr="007261B8">
        <w:rPr>
          <w:rFonts w:ascii="Times New Roman" w:hAnsi="Times New Roman" w:cs="Times New Roman"/>
          <w:color w:val="000000"/>
          <w:sz w:val="24"/>
          <w:szCs w:val="24"/>
        </w:rPr>
        <w:t xml:space="preserve">Программы для общеобразовательных школ, гимназий, лицеев. Математика 5-11 </w:t>
      </w:r>
      <w:proofErr w:type="spellStart"/>
      <w:r w:rsidRPr="007261B8">
        <w:rPr>
          <w:rFonts w:ascii="Times New Roman" w:hAnsi="Times New Roman" w:cs="Times New Roman"/>
          <w:color w:val="000000"/>
          <w:sz w:val="24"/>
          <w:szCs w:val="24"/>
        </w:rPr>
        <w:t>кл</w:t>
      </w:r>
      <w:proofErr w:type="spellEnd"/>
      <w:r w:rsidRPr="007261B8">
        <w:rPr>
          <w:rFonts w:ascii="Times New Roman" w:hAnsi="Times New Roman" w:cs="Times New Roman"/>
          <w:color w:val="000000"/>
          <w:sz w:val="24"/>
          <w:szCs w:val="24"/>
        </w:rPr>
        <w:t>. – М.: Дрофа, 2008.</w:t>
      </w:r>
    </w:p>
    <w:p w:rsidR="00F12AFA" w:rsidRPr="007261B8" w:rsidRDefault="00F12AFA" w:rsidP="009110A3">
      <w:pPr>
        <w:pStyle w:val="a5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bCs/>
        </w:rPr>
      </w:pPr>
      <w:r w:rsidRPr="007261B8">
        <w:t>Государственный стандарт начального общего, основного общего и среднего (полного) общего образования. Приказ Министерства образования РФ от 05.03.2004 г  № 1089.</w:t>
      </w:r>
    </w:p>
    <w:p w:rsidR="00F12AFA" w:rsidRPr="004730AC" w:rsidRDefault="00F12AFA" w:rsidP="009110A3">
      <w:pPr>
        <w:pStyle w:val="a5"/>
        <w:numPr>
          <w:ilvl w:val="0"/>
          <w:numId w:val="8"/>
        </w:numPr>
        <w:tabs>
          <w:tab w:val="left" w:pos="993"/>
        </w:tabs>
        <w:spacing w:after="0"/>
        <w:ind w:left="0" w:firstLine="567"/>
        <w:jc w:val="both"/>
        <w:rPr>
          <w:bCs/>
        </w:rPr>
      </w:pPr>
      <w:r w:rsidRPr="007261B8">
        <w:t>Учебный план ГБОУ СОШ №583 на 201</w:t>
      </w:r>
      <w:r w:rsidR="00B86192">
        <w:t>5</w:t>
      </w:r>
      <w:r w:rsidRPr="007261B8">
        <w:t>-201</w:t>
      </w:r>
      <w:r w:rsidR="00B86192">
        <w:t>6</w:t>
      </w:r>
      <w:r w:rsidRPr="007261B8">
        <w:t xml:space="preserve"> гг.</w:t>
      </w:r>
    </w:p>
    <w:p w:rsidR="004730AC" w:rsidRPr="007261B8" w:rsidRDefault="004730AC" w:rsidP="004730AC">
      <w:pPr>
        <w:pStyle w:val="a5"/>
        <w:tabs>
          <w:tab w:val="left" w:pos="993"/>
        </w:tabs>
        <w:spacing w:after="0"/>
        <w:ind w:left="567"/>
        <w:jc w:val="both"/>
        <w:rPr>
          <w:bCs/>
        </w:rPr>
      </w:pPr>
    </w:p>
    <w:p w:rsidR="00F12AFA" w:rsidRDefault="00F12AFA" w:rsidP="00F12AF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32E38">
        <w:rPr>
          <w:rFonts w:ascii="Times New Roman" w:hAnsi="Times New Roman" w:cs="Times New Roman"/>
          <w:b/>
          <w:bCs/>
          <w:sz w:val="24"/>
          <w:szCs w:val="24"/>
        </w:rPr>
        <w:t>Обоснование выбора программы и её место в школьном курсе математики</w:t>
      </w:r>
    </w:p>
    <w:p w:rsidR="004730AC" w:rsidRPr="00D32E38" w:rsidRDefault="004730AC" w:rsidP="00F12AF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12AFA" w:rsidRPr="007261B8" w:rsidRDefault="009110A3" w:rsidP="009110A3">
      <w:pPr>
        <w:pStyle w:val="a4"/>
        <w:shd w:val="clear" w:color="auto" w:fill="FFFFFF"/>
        <w:jc w:val="both"/>
        <w:rPr>
          <w:color w:val="000000"/>
        </w:rPr>
      </w:pPr>
      <w:r>
        <w:rPr>
          <w:rStyle w:val="apple-converted-space"/>
          <w:color w:val="000000"/>
        </w:rPr>
        <w:lastRenderedPageBreak/>
        <w:tab/>
      </w:r>
      <w:r w:rsidR="00F12AFA" w:rsidRPr="007261B8">
        <w:rPr>
          <w:color w:val="000000"/>
        </w:rPr>
        <w:t xml:space="preserve">Целью педагогической деятельности является организация обучения и воспитания ребёнка во имя развития его личности. При этом </w:t>
      </w:r>
      <w:proofErr w:type="gramStart"/>
      <w:r w:rsidR="00F12AFA" w:rsidRPr="007261B8">
        <w:rPr>
          <w:color w:val="000000"/>
        </w:rPr>
        <w:t>приоритетными</w:t>
      </w:r>
      <w:proofErr w:type="gramEnd"/>
      <w:r w:rsidR="00F12AFA" w:rsidRPr="007261B8">
        <w:rPr>
          <w:color w:val="000000"/>
        </w:rPr>
        <w:t xml:space="preserve"> выделяются такие направления образования как:</w:t>
      </w:r>
    </w:p>
    <w:p w:rsidR="009110A3" w:rsidRDefault="00F12AFA" w:rsidP="009110A3">
      <w:pPr>
        <w:pStyle w:val="a4"/>
        <w:shd w:val="clear" w:color="auto" w:fill="FFFFFF"/>
        <w:jc w:val="both"/>
        <w:rPr>
          <w:color w:val="000000"/>
        </w:rPr>
      </w:pPr>
      <w:r w:rsidRPr="007261B8">
        <w:rPr>
          <w:color w:val="000000"/>
        </w:rPr>
        <w:t>– гуманизация образования (признание прав ученика на уникальность, активность, внутреннюю свободу);</w:t>
      </w:r>
    </w:p>
    <w:p w:rsidR="009110A3" w:rsidRDefault="00F12AFA" w:rsidP="009110A3">
      <w:pPr>
        <w:pStyle w:val="a4"/>
        <w:shd w:val="clear" w:color="auto" w:fill="FFFFFF"/>
        <w:jc w:val="both"/>
        <w:rPr>
          <w:color w:val="000000"/>
        </w:rPr>
      </w:pPr>
      <w:r w:rsidRPr="007261B8">
        <w:rPr>
          <w:color w:val="000000"/>
        </w:rPr>
        <w:t>– гуманитаризация образования (приобщение ученика к творческой деятельности, вооружение его методами научного поиска, среди которых особую роль играют эвристические приёмы и методы научного познания);</w:t>
      </w:r>
    </w:p>
    <w:p w:rsidR="00F12AFA" w:rsidRPr="007261B8" w:rsidRDefault="00F12AFA" w:rsidP="009110A3">
      <w:pPr>
        <w:pStyle w:val="a4"/>
        <w:shd w:val="clear" w:color="auto" w:fill="FFFFFF"/>
        <w:jc w:val="both"/>
        <w:rPr>
          <w:color w:val="000000"/>
        </w:rPr>
      </w:pPr>
      <w:r w:rsidRPr="007261B8">
        <w:rPr>
          <w:color w:val="000000"/>
        </w:rPr>
        <w:t>– информатизация образования (внедрение информационных технологий в обучение).</w:t>
      </w:r>
    </w:p>
    <w:p w:rsidR="00F12AFA" w:rsidRPr="007261B8" w:rsidRDefault="00F12AFA" w:rsidP="009110A3">
      <w:pPr>
        <w:pStyle w:val="a4"/>
        <w:shd w:val="clear" w:color="auto" w:fill="FFFFFF"/>
        <w:ind w:firstLine="708"/>
        <w:jc w:val="both"/>
        <w:rPr>
          <w:color w:val="000000"/>
        </w:rPr>
      </w:pPr>
      <w:r w:rsidRPr="007261B8">
        <w:rPr>
          <w:color w:val="000000"/>
        </w:rPr>
        <w:t>Достижение поставленной цели достигается в индивидуализации и дифференциации образовательного процесса, путём внедрения современных образовательных технологий: личностно-ориентированного, проблемного и развивающего обучения; метода проектов; технологии адаптивного обучения и информационно-коммуникационных технологий обучения. Считается, что активное использование в учебном процессе современных образовательных технологий повышает эффективность обучения, позволяет содержательно и методически обогатить учебный процесс и, несомненно, является одним из условий достижения нового качества общего образования в школах.</w:t>
      </w:r>
    </w:p>
    <w:p w:rsidR="00F12AFA" w:rsidRDefault="00F12AFA" w:rsidP="009110A3">
      <w:pPr>
        <w:pStyle w:val="a4"/>
        <w:shd w:val="clear" w:color="auto" w:fill="FFFFFF"/>
        <w:ind w:firstLine="708"/>
        <w:jc w:val="both"/>
        <w:rPr>
          <w:rStyle w:val="apple-converted-space"/>
          <w:color w:val="000000"/>
        </w:rPr>
      </w:pPr>
      <w:r w:rsidRPr="007261B8">
        <w:rPr>
          <w:color w:val="000000"/>
        </w:rPr>
        <w:t xml:space="preserve">При выборе учебных и методических изданий </w:t>
      </w:r>
      <w:proofErr w:type="gramStart"/>
      <w:r w:rsidRPr="007261B8">
        <w:rPr>
          <w:color w:val="000000"/>
        </w:rPr>
        <w:t>руководствуемся</w:t>
      </w:r>
      <w:proofErr w:type="gramEnd"/>
      <w:r w:rsidRPr="007261B8">
        <w:rPr>
          <w:color w:val="000000"/>
        </w:rPr>
        <w:t xml:space="preserve"> прежде всего статьей 32 Закона Российской Федерации «Об образовании», в которой к полномочиям образовательного учреждения отнесено «определение списка учебников в соответствии с утвержденными</w:t>
      </w:r>
      <w:r w:rsidRPr="007261B8">
        <w:rPr>
          <w:rStyle w:val="apple-converted-space"/>
          <w:color w:val="000000"/>
        </w:rPr>
        <w:t> </w:t>
      </w:r>
      <w:hyperlink r:id="rId7" w:tgtFrame="_blank" w:history="1">
        <w:r w:rsidRPr="00F12AFA">
          <w:rPr>
            <w:rStyle w:val="aa"/>
            <w:color w:val="auto"/>
            <w:u w:val="none"/>
          </w:rPr>
          <w:t>федеральными перечнями учебников</w:t>
        </w:r>
      </w:hyperlink>
      <w:r w:rsidRPr="00F12AFA">
        <w:t>,</w:t>
      </w:r>
      <w:r w:rsidRPr="007261B8">
        <w:rPr>
          <w:color w:val="000000"/>
        </w:rPr>
        <w:t xml:space="preserve"> рекомендованных или допущенных к использованию в образовательном процессе и  имеющих государственную аккредитацию и реализующих образовательные программы общего образования образовательных учреждениях, а также учебных пособий, допущенных к использованию в образовательном процессе в таких образовательных учреждениях».</w:t>
      </w:r>
    </w:p>
    <w:p w:rsidR="00F12AFA" w:rsidRDefault="00F12AFA" w:rsidP="009110A3">
      <w:pPr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D13BA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 xml:space="preserve">Программа соответствует подготовке классов по математике согласно базовому общеобразовательному уровню. </w:t>
      </w:r>
      <w:r w:rsidRPr="002D13BA">
        <w:rPr>
          <w:rFonts w:ascii="Times New Roman" w:eastAsia="Calibri" w:hAnsi="Times New Roman" w:cs="Times New Roman"/>
          <w:sz w:val="24"/>
          <w:szCs w:val="24"/>
        </w:rPr>
        <w:t>Учитывая психолого-</w:t>
      </w:r>
      <w:r>
        <w:rPr>
          <w:rFonts w:ascii="Times New Roman" w:eastAsia="Calibri" w:hAnsi="Times New Roman" w:cs="Times New Roman"/>
          <w:sz w:val="24"/>
          <w:szCs w:val="24"/>
        </w:rPr>
        <w:t>психологическую характеристику 1</w:t>
      </w:r>
      <w:r w:rsidR="006D5579" w:rsidRPr="006D5579">
        <w:rPr>
          <w:rFonts w:ascii="Times New Roman" w:eastAsia="Calibri" w:hAnsi="Times New Roman" w:cs="Times New Roman"/>
          <w:sz w:val="24"/>
          <w:szCs w:val="24"/>
        </w:rPr>
        <w:t>0</w:t>
      </w:r>
      <w:r w:rsidR="00673F58">
        <w:rPr>
          <w:rFonts w:ascii="Times New Roman" w:eastAsia="Calibri" w:hAnsi="Times New Roman" w:cs="Times New Roman"/>
          <w:sz w:val="24"/>
          <w:szCs w:val="24"/>
        </w:rPr>
        <w:t>а</w:t>
      </w:r>
      <w:r>
        <w:rPr>
          <w:rFonts w:ascii="Times New Roman" w:eastAsia="Calibri" w:hAnsi="Times New Roman" w:cs="Times New Roman"/>
          <w:sz w:val="24"/>
          <w:szCs w:val="24"/>
        </w:rPr>
        <w:t xml:space="preserve"> класса</w:t>
      </w:r>
      <w:r w:rsidR="00945654">
        <w:rPr>
          <w:rFonts w:ascii="Times New Roman" w:eastAsia="Calibri" w:hAnsi="Times New Roman" w:cs="Times New Roman"/>
          <w:sz w:val="24"/>
          <w:szCs w:val="24"/>
        </w:rPr>
        <w:t>,</w:t>
      </w:r>
      <w:r w:rsidRPr="002D13BA">
        <w:rPr>
          <w:rFonts w:ascii="Times New Roman" w:eastAsia="Calibri" w:hAnsi="Times New Roman" w:cs="Times New Roman"/>
          <w:sz w:val="24"/>
          <w:szCs w:val="24"/>
        </w:rPr>
        <w:t xml:space="preserve"> целесообразно на каждом уроке уделять внимание индивидуальной работе, работе на доске с фронтальной проверкой. Подбирать дополнительные задания высокого уровня сложности для работы на уроке и дома</w:t>
      </w:r>
      <w:r w:rsidR="009110A3">
        <w:rPr>
          <w:rFonts w:ascii="Times New Roman" w:eastAsia="Calibri" w:hAnsi="Times New Roman" w:cs="Times New Roman"/>
          <w:sz w:val="24"/>
          <w:szCs w:val="24"/>
        </w:rPr>
        <w:t>, используя открытый банк заданий для прохождения итоговой аттестаци</w:t>
      </w:r>
      <w:r w:rsidR="00A51A1D">
        <w:rPr>
          <w:rFonts w:ascii="Times New Roman" w:eastAsia="Calibri" w:hAnsi="Times New Roman" w:cs="Times New Roman"/>
          <w:sz w:val="24"/>
          <w:szCs w:val="24"/>
        </w:rPr>
        <w:t>и, а также материалы олимпиад прошлых лет.</w:t>
      </w:r>
      <w:r w:rsidRPr="002D13BA">
        <w:rPr>
          <w:rFonts w:ascii="Times New Roman" w:eastAsia="Calibri" w:hAnsi="Times New Roman" w:cs="Times New Roman"/>
          <w:sz w:val="24"/>
          <w:szCs w:val="24"/>
        </w:rPr>
        <w:t xml:space="preserve"> Для учащихся со слабой математической подготовкой составлять карточки для индивидуальной работы на уроке, осуществлять проверку каждой домашней работы и организовать помощь одноклассников. Отрабатывать навыки устного счета,</w:t>
      </w:r>
      <w:r w:rsidR="00A51A1D">
        <w:rPr>
          <w:rFonts w:ascii="Times New Roman" w:eastAsia="Calibri" w:hAnsi="Times New Roman" w:cs="Times New Roman"/>
          <w:sz w:val="24"/>
          <w:szCs w:val="24"/>
        </w:rPr>
        <w:t xml:space="preserve"> навыки решения элементарных задач,</w:t>
      </w:r>
      <w:r w:rsidRPr="002D13BA">
        <w:rPr>
          <w:rFonts w:ascii="Times New Roman" w:eastAsia="Calibri" w:hAnsi="Times New Roman" w:cs="Times New Roman"/>
          <w:sz w:val="24"/>
          <w:szCs w:val="24"/>
        </w:rPr>
        <w:t xml:space="preserve"> учить выбирать наиболее рациональный способ решения задач. Добиваться аккуратного </w:t>
      </w:r>
      <w:r w:rsidR="00760B90">
        <w:rPr>
          <w:rFonts w:ascii="Times New Roman" w:eastAsia="Calibri" w:hAnsi="Times New Roman" w:cs="Times New Roman"/>
          <w:sz w:val="24"/>
          <w:szCs w:val="24"/>
        </w:rPr>
        <w:t xml:space="preserve">и </w:t>
      </w:r>
      <w:r w:rsidRPr="002D13BA">
        <w:rPr>
          <w:rFonts w:ascii="Times New Roman" w:eastAsia="Calibri" w:hAnsi="Times New Roman" w:cs="Times New Roman"/>
          <w:sz w:val="24"/>
          <w:szCs w:val="24"/>
        </w:rPr>
        <w:t>грамотного оформления работ и заданий.</w:t>
      </w:r>
    </w:p>
    <w:p w:rsidR="00837DAB" w:rsidRPr="00837DAB" w:rsidRDefault="00837DAB" w:rsidP="00837DA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sz w:val="24"/>
          <w:szCs w:val="24"/>
        </w:rPr>
        <w:t>Информация о внесенных в примерную/типовую или авторскую программу изменениях, их обоснование.</w:t>
      </w:r>
    </w:p>
    <w:p w:rsidR="00837DAB" w:rsidRDefault="00837DAB" w:rsidP="00837DA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837DAB">
        <w:rPr>
          <w:rFonts w:ascii="Times New Roman" w:hAnsi="Times New Roman" w:cs="Times New Roman"/>
          <w:bCs/>
          <w:sz w:val="24"/>
          <w:szCs w:val="24"/>
        </w:rPr>
        <w:t>Изменения не вносились.</w:t>
      </w:r>
    </w:p>
    <w:p w:rsidR="00837DAB" w:rsidRDefault="00837DAB" w:rsidP="00837DAB">
      <w:pPr>
        <w:autoSpaceDE w:val="0"/>
        <w:autoSpaceDN w:val="0"/>
        <w:adjustRightInd w:val="0"/>
        <w:jc w:val="center"/>
        <w:rPr>
          <w:b/>
          <w:bCs/>
        </w:rPr>
      </w:pPr>
    </w:p>
    <w:p w:rsidR="00837DAB" w:rsidRDefault="00837DAB" w:rsidP="00837DAB">
      <w:pPr>
        <w:autoSpaceDE w:val="0"/>
        <w:autoSpaceDN w:val="0"/>
        <w:adjustRightInd w:val="0"/>
        <w:jc w:val="center"/>
        <w:rPr>
          <w:b/>
          <w:bCs/>
        </w:rPr>
      </w:pPr>
    </w:p>
    <w:p w:rsidR="00837DAB" w:rsidRPr="00837DAB" w:rsidRDefault="00837DAB" w:rsidP="00837DA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sz w:val="24"/>
          <w:szCs w:val="24"/>
        </w:rPr>
        <w:t>Информация об используемом учебнике</w:t>
      </w:r>
    </w:p>
    <w:p w:rsidR="00837DAB" w:rsidRPr="00837DAB" w:rsidRDefault="00837DAB" w:rsidP="00837DAB">
      <w:pPr>
        <w:pStyle w:val="a4"/>
        <w:ind w:left="720"/>
      </w:pPr>
      <w:proofErr w:type="spellStart"/>
      <w:r>
        <w:t>Ш.А.Алимов</w:t>
      </w:r>
      <w:proofErr w:type="spellEnd"/>
      <w:r>
        <w:t xml:space="preserve">, </w:t>
      </w:r>
      <w:proofErr w:type="spellStart"/>
      <w:r>
        <w:t>Ю.М.Колягин</w:t>
      </w:r>
      <w:proofErr w:type="spellEnd"/>
      <w:r>
        <w:t xml:space="preserve">, </w:t>
      </w:r>
      <w:proofErr w:type="spellStart"/>
      <w:r>
        <w:t>Ю.В.Сидоров</w:t>
      </w:r>
      <w:proofErr w:type="spellEnd"/>
      <w:r>
        <w:t xml:space="preserve">, </w:t>
      </w:r>
      <w:proofErr w:type="spellStart"/>
      <w:r>
        <w:t>Н.Е.Федорова</w:t>
      </w:r>
      <w:proofErr w:type="spellEnd"/>
      <w:r>
        <w:t xml:space="preserve">, </w:t>
      </w:r>
      <w:proofErr w:type="spellStart"/>
      <w:r>
        <w:t>М.И.Шабунин</w:t>
      </w:r>
      <w:proofErr w:type="spellEnd"/>
      <w:r>
        <w:t>. Алгебра и начала анализа: учебник для 10-11 классов общеобразовательных учреждений- М.: Просвещение, 2005</w:t>
      </w:r>
    </w:p>
    <w:p w:rsidR="00837DAB" w:rsidRPr="00837DAB" w:rsidRDefault="00837DAB" w:rsidP="00837DA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sz w:val="24"/>
          <w:szCs w:val="24"/>
        </w:rPr>
        <w:t>Информация о количестве учебных часов, на которое рассчитана рабочая программа (в соответствии с учебным планом).</w:t>
      </w:r>
    </w:p>
    <w:p w:rsidR="00837DAB" w:rsidRPr="00837DAB" w:rsidRDefault="00837DAB" w:rsidP="00837DAB">
      <w:pPr>
        <w:pStyle w:val="a4"/>
        <w:spacing w:before="0" w:beforeAutospacing="0" w:after="0" w:afterAutospacing="0"/>
        <w:ind w:firstLine="708"/>
        <w:jc w:val="both"/>
      </w:pPr>
      <w:r w:rsidRPr="00837DAB">
        <w:t xml:space="preserve">Программой отводится на изучение алгебры по 3 урока в неделю, что составляет 102 часа в год. </w:t>
      </w:r>
    </w:p>
    <w:p w:rsidR="00837DAB" w:rsidRPr="00837DAB" w:rsidRDefault="00837DAB" w:rsidP="00F12AFA">
      <w:pPr>
        <w:rPr>
          <w:rFonts w:ascii="Times New Roman" w:eastAsia="Calibri" w:hAnsi="Times New Roman" w:cs="Times New Roman"/>
          <w:sz w:val="24"/>
          <w:szCs w:val="24"/>
        </w:rPr>
      </w:pPr>
    </w:p>
    <w:p w:rsidR="00837DAB" w:rsidRPr="00837DAB" w:rsidRDefault="00837DAB" w:rsidP="00837DA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sz w:val="24"/>
          <w:szCs w:val="24"/>
        </w:rPr>
        <w:t>Информация об используемых технологиях обучения, формах уроков, о внеурочной деятельности по предмету.</w:t>
      </w:r>
    </w:p>
    <w:p w:rsidR="00837DAB" w:rsidRPr="00837DAB" w:rsidRDefault="00837DAB" w:rsidP="00837DAB">
      <w:pPr>
        <w:pStyle w:val="a4"/>
        <w:spacing w:before="0" w:beforeAutospacing="0" w:after="0" w:afterAutospacing="0"/>
        <w:ind w:right="150" w:firstLine="540"/>
        <w:jc w:val="both"/>
      </w:pPr>
      <w:r w:rsidRPr="00837DAB">
        <w:rPr>
          <w:i/>
        </w:rPr>
        <w:t xml:space="preserve">Урок </w:t>
      </w:r>
      <w:r w:rsidRPr="00837DAB">
        <w:t>— это форма организации обучения с группой учащихся одного возраста, постоянного состава, занятие по твердому расписанию и с единой для всех программой обучения. В этой форме представлены все компоненты учебно-воспитательного процесса: цель, содержание, средства, методы, деятельность по организации и управлению и все его дидактические элементы.</w:t>
      </w:r>
    </w:p>
    <w:p w:rsidR="00837DAB" w:rsidRPr="00837DAB" w:rsidRDefault="00837DAB" w:rsidP="00837DAB">
      <w:pPr>
        <w:pStyle w:val="a4"/>
        <w:spacing w:before="0" w:beforeAutospacing="0" w:after="0" w:afterAutospacing="0"/>
        <w:ind w:right="150" w:firstLine="540"/>
        <w:jc w:val="both"/>
      </w:pPr>
      <w:r w:rsidRPr="00837DAB">
        <w:t xml:space="preserve">Уроки классифицируют, исходя из дидактической цели, цели организации занятий, содержания и способов проведения урока, основных этапов учебного процесса, дидактических задач, которые решаются на уроке, методов обучения, способов организации учебной деятельности учащихся. </w:t>
      </w:r>
    </w:p>
    <w:p w:rsidR="00837DAB" w:rsidRPr="00837DAB" w:rsidRDefault="00837DAB" w:rsidP="00837DAB">
      <w:pPr>
        <w:pStyle w:val="a4"/>
        <w:spacing w:before="0" w:beforeAutospacing="0" w:after="0" w:afterAutospacing="0"/>
        <w:ind w:right="150" w:firstLine="540"/>
        <w:jc w:val="both"/>
      </w:pPr>
      <w:r w:rsidRPr="00837DAB">
        <w:t>В соответствии с этим подходом выделяются следующие пять типов уроков:</w:t>
      </w:r>
    </w:p>
    <w:p w:rsidR="00837DAB" w:rsidRPr="00837DAB" w:rsidRDefault="00837DAB" w:rsidP="00837DAB">
      <w:pPr>
        <w:pStyle w:val="a4"/>
        <w:numPr>
          <w:ilvl w:val="0"/>
          <w:numId w:val="9"/>
        </w:numPr>
        <w:spacing w:before="0" w:beforeAutospacing="0" w:after="0" w:afterAutospacing="0"/>
        <w:ind w:left="0" w:right="150" w:firstLine="540"/>
        <w:jc w:val="both"/>
      </w:pPr>
      <w:r w:rsidRPr="00837DAB">
        <w:t>уроки изучения нового учебного материала;</w:t>
      </w:r>
    </w:p>
    <w:p w:rsidR="00837DAB" w:rsidRPr="00837DAB" w:rsidRDefault="00837DAB" w:rsidP="00837DAB">
      <w:pPr>
        <w:pStyle w:val="a4"/>
        <w:numPr>
          <w:ilvl w:val="0"/>
          <w:numId w:val="9"/>
        </w:numPr>
        <w:spacing w:before="0" w:beforeAutospacing="0" w:after="0" w:afterAutospacing="0"/>
        <w:ind w:left="0" w:right="150" w:firstLine="540"/>
        <w:jc w:val="both"/>
      </w:pPr>
      <w:r w:rsidRPr="00837DAB">
        <w:t xml:space="preserve">уроки совершенствования знаний, умений и навыков (сюда входят уроки формирования умений и навыков, целевого применения усвоенного и др.); </w:t>
      </w:r>
    </w:p>
    <w:p w:rsidR="00837DAB" w:rsidRPr="00837DAB" w:rsidRDefault="00837DAB" w:rsidP="00837DAB">
      <w:pPr>
        <w:pStyle w:val="a4"/>
        <w:numPr>
          <w:ilvl w:val="0"/>
          <w:numId w:val="9"/>
        </w:numPr>
        <w:spacing w:before="0" w:beforeAutospacing="0" w:after="0" w:afterAutospacing="0"/>
        <w:ind w:left="0" w:right="150" w:firstLine="540"/>
        <w:jc w:val="both"/>
      </w:pPr>
      <w:r w:rsidRPr="00837DAB">
        <w:t xml:space="preserve">уроки обобщения и систематизации, </w:t>
      </w:r>
    </w:p>
    <w:p w:rsidR="00837DAB" w:rsidRPr="00837DAB" w:rsidRDefault="00837DAB" w:rsidP="00837DAB">
      <w:pPr>
        <w:pStyle w:val="a4"/>
        <w:numPr>
          <w:ilvl w:val="0"/>
          <w:numId w:val="9"/>
        </w:numPr>
        <w:spacing w:before="0" w:beforeAutospacing="0" w:after="0" w:afterAutospacing="0"/>
        <w:ind w:left="0" w:right="150" w:firstLine="540"/>
        <w:jc w:val="both"/>
      </w:pPr>
      <w:r w:rsidRPr="00837DAB">
        <w:t xml:space="preserve">комбинированные уроки; </w:t>
      </w:r>
    </w:p>
    <w:p w:rsidR="00837DAB" w:rsidRPr="00837DAB" w:rsidRDefault="00837DAB" w:rsidP="00837DAB">
      <w:pPr>
        <w:pStyle w:val="a4"/>
        <w:spacing w:before="0" w:beforeAutospacing="0" w:after="0" w:afterAutospacing="0"/>
        <w:ind w:right="150" w:firstLine="540"/>
        <w:jc w:val="both"/>
      </w:pPr>
      <w:r w:rsidRPr="00837DAB">
        <w:t>уроки контроля и коррекции знаний, умений и навыков.</w:t>
      </w:r>
    </w:p>
    <w:p w:rsidR="00837DAB" w:rsidRPr="00837DAB" w:rsidRDefault="00837DAB" w:rsidP="00837DAB">
      <w:pPr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рок-лекция.</w:t>
      </w:r>
      <w:r w:rsidRPr="00837DAB">
        <w:rPr>
          <w:rFonts w:ascii="Times New Roman" w:hAnsi="Times New Roman" w:cs="Times New Roman"/>
          <w:sz w:val="24"/>
          <w:szCs w:val="24"/>
        </w:rPr>
        <w:t xml:space="preserve"> Предполагаются  совместные усилия учителя и учеников для решения общей проблемной познавательной задачи. На таком уроке используется демонстрационный материал на компьютере, разработанный учителем или учениками, мультимедийные продукты.</w:t>
      </w:r>
    </w:p>
    <w:p w:rsidR="00837DAB" w:rsidRPr="00837DAB" w:rsidRDefault="00837DAB" w:rsidP="00837DAB">
      <w:pPr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i/>
          <w:iCs/>
          <w:sz w:val="24"/>
          <w:szCs w:val="24"/>
        </w:rPr>
        <w:t>Комбинированный урок</w:t>
      </w:r>
      <w:r w:rsidRPr="00837DAB">
        <w:rPr>
          <w:rFonts w:ascii="Times New Roman" w:hAnsi="Times New Roman" w:cs="Times New Roman"/>
          <w:sz w:val="24"/>
          <w:szCs w:val="24"/>
        </w:rPr>
        <w:t xml:space="preserve"> предполагает выполнение работ и заданий разного вида.</w:t>
      </w:r>
    </w:p>
    <w:p w:rsidR="00837DAB" w:rsidRPr="00837DAB" w:rsidRDefault="00837DAB" w:rsidP="00837DAB">
      <w:pPr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Урок–игра. </w:t>
      </w:r>
      <w:r w:rsidRPr="00837DAB">
        <w:rPr>
          <w:rFonts w:ascii="Times New Roman" w:hAnsi="Times New Roman" w:cs="Times New Roman"/>
          <w:bCs/>
          <w:iCs/>
          <w:sz w:val="24"/>
          <w:szCs w:val="24"/>
        </w:rPr>
        <w:t>На основе игровой деятельности учащиеся познают новое, закрепляют изученное, отрабатывают различные учебные навыки.</w:t>
      </w:r>
      <w:r w:rsidRPr="00837DA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37DAB" w:rsidRPr="00837DAB" w:rsidRDefault="00837DAB" w:rsidP="00837DAB">
      <w:pPr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рок решения задач</w:t>
      </w:r>
      <w:r w:rsidRPr="00837DAB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837DAB">
        <w:rPr>
          <w:rFonts w:ascii="Times New Roman" w:hAnsi="Times New Roman" w:cs="Times New Roman"/>
          <w:sz w:val="24"/>
          <w:szCs w:val="24"/>
        </w:rPr>
        <w:t xml:space="preserve"> Вырабатываются у учащихся умения и навыки решения задач на уровне обязательной и возможной подготовке.</w:t>
      </w:r>
    </w:p>
    <w:p w:rsidR="00837DAB" w:rsidRPr="00837DAB" w:rsidRDefault="00837DAB" w:rsidP="00837DAB">
      <w:pPr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рок-тест.</w:t>
      </w:r>
      <w:r w:rsidRPr="00837DA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37DAB">
        <w:rPr>
          <w:rFonts w:ascii="Times New Roman" w:hAnsi="Times New Roman" w:cs="Times New Roman"/>
          <w:sz w:val="24"/>
          <w:szCs w:val="24"/>
        </w:rPr>
        <w:t xml:space="preserve">Тестирование проводится с целью диагностики пробелов знаний, контроля уровня </w:t>
      </w:r>
      <w:proofErr w:type="spellStart"/>
      <w:r w:rsidRPr="00837DAB">
        <w:rPr>
          <w:rFonts w:ascii="Times New Roman" w:hAnsi="Times New Roman" w:cs="Times New Roman"/>
          <w:sz w:val="24"/>
          <w:szCs w:val="24"/>
        </w:rPr>
        <w:t>обученности</w:t>
      </w:r>
      <w:proofErr w:type="spellEnd"/>
      <w:r w:rsidRPr="00837DAB">
        <w:rPr>
          <w:rFonts w:ascii="Times New Roman" w:hAnsi="Times New Roman" w:cs="Times New Roman"/>
          <w:sz w:val="24"/>
          <w:szCs w:val="24"/>
        </w:rPr>
        <w:t xml:space="preserve"> учащихся, тренировки технике тестирования. Тесты предлагаются как в печатном</w:t>
      </w:r>
      <w:r w:rsidR="004730AC">
        <w:rPr>
          <w:rFonts w:ascii="Times New Roman" w:hAnsi="Times New Roman" w:cs="Times New Roman"/>
          <w:sz w:val="24"/>
          <w:szCs w:val="24"/>
        </w:rPr>
        <w:t>,</w:t>
      </w:r>
      <w:r w:rsidRPr="00837DAB">
        <w:rPr>
          <w:rFonts w:ascii="Times New Roman" w:hAnsi="Times New Roman" w:cs="Times New Roman"/>
          <w:sz w:val="24"/>
          <w:szCs w:val="24"/>
        </w:rPr>
        <w:t xml:space="preserve"> так и в компьютерном варианте. Причем в компьютерном варианте всегда с ограничением времени.</w:t>
      </w:r>
    </w:p>
    <w:p w:rsidR="00837DAB" w:rsidRPr="00837DAB" w:rsidRDefault="00837DAB" w:rsidP="00837DAB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37DAB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Урок-самостоятельная</w:t>
      </w:r>
      <w:proofErr w:type="gramEnd"/>
      <w:r w:rsidRPr="00837DA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работа</w:t>
      </w:r>
      <w:r w:rsidRPr="00837DAB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837DAB">
        <w:rPr>
          <w:rFonts w:ascii="Times New Roman" w:hAnsi="Times New Roman" w:cs="Times New Roman"/>
          <w:sz w:val="24"/>
          <w:szCs w:val="24"/>
        </w:rPr>
        <w:t xml:space="preserve"> Предлагаются разные виды самостоятельных работ.</w:t>
      </w:r>
    </w:p>
    <w:p w:rsidR="00837DAB" w:rsidRPr="00837DAB" w:rsidRDefault="00837DAB" w:rsidP="00837DAB">
      <w:pPr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37DAB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рок-контрольная</w:t>
      </w:r>
      <w:proofErr w:type="gramEnd"/>
      <w:r w:rsidRPr="00837DAB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работа</w:t>
      </w:r>
      <w:r w:rsidRPr="00837DAB">
        <w:rPr>
          <w:rFonts w:ascii="Times New Roman" w:hAnsi="Times New Roman" w:cs="Times New Roman"/>
          <w:sz w:val="24"/>
          <w:szCs w:val="24"/>
        </w:rPr>
        <w:t>. Контроль знаний по пройденной теме.</w:t>
      </w:r>
    </w:p>
    <w:p w:rsidR="00837DAB" w:rsidRPr="00837DAB" w:rsidRDefault="00837DAB" w:rsidP="00837DA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sz w:val="24"/>
          <w:szCs w:val="24"/>
        </w:rPr>
        <w:t>Компьютерное обеспечение уроков</w:t>
      </w:r>
    </w:p>
    <w:p w:rsidR="00837DAB" w:rsidRPr="00837DAB" w:rsidRDefault="00837DAB" w:rsidP="004730A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sz w:val="24"/>
          <w:szCs w:val="24"/>
        </w:rPr>
        <w:t>В разделе рабочей программы «Компьютерное обеспечение» спланировано применение имеющихся компьютерных продуктов: демонстрационный материал, задания для устного опроса учащихся, тренировочные упражнения, а также различные электронные учебники.</w:t>
      </w:r>
    </w:p>
    <w:p w:rsidR="00837DAB" w:rsidRPr="00837DAB" w:rsidRDefault="00837DAB" w:rsidP="00837DAB">
      <w:pPr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емонстрационный материал (слайды).</w:t>
      </w:r>
    </w:p>
    <w:p w:rsidR="00837DAB" w:rsidRPr="00837DAB" w:rsidRDefault="00837DAB" w:rsidP="004730A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sz w:val="24"/>
          <w:szCs w:val="24"/>
        </w:rPr>
        <w:t xml:space="preserve">Создается с целью обеспечения наглядности при изучении нового материала, использования при ответах учащихся. Применение анимации при создании такого компьютерного продукта позволяет рассматривать вопросы математической теории в движении, обеспечивает другой подход к изучению нового материала, </w:t>
      </w:r>
      <w:proofErr w:type="gramStart"/>
      <w:r w:rsidRPr="00837DAB">
        <w:rPr>
          <w:rFonts w:ascii="Times New Roman" w:hAnsi="Times New Roman" w:cs="Times New Roman"/>
          <w:sz w:val="24"/>
          <w:szCs w:val="24"/>
        </w:rPr>
        <w:t>вызывает повышенное внимание</w:t>
      </w:r>
      <w:proofErr w:type="gramEnd"/>
      <w:r w:rsidRPr="00837DAB">
        <w:rPr>
          <w:rFonts w:ascii="Times New Roman" w:hAnsi="Times New Roman" w:cs="Times New Roman"/>
          <w:sz w:val="24"/>
          <w:szCs w:val="24"/>
        </w:rPr>
        <w:t xml:space="preserve"> и интерес у учащихся. </w:t>
      </w:r>
    </w:p>
    <w:p w:rsidR="00837DAB" w:rsidRPr="00837DAB" w:rsidRDefault="00837DAB" w:rsidP="004730A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sz w:val="24"/>
          <w:szCs w:val="24"/>
        </w:rPr>
        <w:t xml:space="preserve">При решении любых задач использование графической интерпретации условия задачи, ее решения позволяет учащимся понять математическую идею решения, более глубоко осмыслить теоретический материал по данной теме. </w:t>
      </w:r>
    </w:p>
    <w:p w:rsidR="00837DAB" w:rsidRPr="00837DAB" w:rsidRDefault="00837DAB" w:rsidP="00837DAB">
      <w:pPr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i/>
          <w:iCs/>
          <w:sz w:val="24"/>
          <w:szCs w:val="24"/>
        </w:rPr>
        <w:t>Задания для устного счета.</w:t>
      </w:r>
    </w:p>
    <w:p w:rsidR="00837DAB" w:rsidRPr="00837DAB" w:rsidRDefault="00837DAB" w:rsidP="004730A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sz w:val="24"/>
          <w:szCs w:val="24"/>
        </w:rPr>
        <w:t>Эти задания дают возможность в устном варианте отрабатывать различные вопросы теории и практики, применяя принципы наглядности, доступности. Их можно использовать на любом уроке в режиме учитель – ученик, взаимопроверки, а также в виде тренировочных занятий.</w:t>
      </w:r>
    </w:p>
    <w:p w:rsidR="00837DAB" w:rsidRPr="00837DAB" w:rsidRDefault="00837DAB" w:rsidP="004730A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sz w:val="24"/>
          <w:szCs w:val="24"/>
        </w:rPr>
        <w:t>На любом из уроков возможно использование компьютерных устных упражнений, применение тренажера устного счета, что активизирует мыслительную деятельность учащихся, развивает вычислительные навыки, так как позволяет осуществить иной подход к изучаемой теме.</w:t>
      </w:r>
    </w:p>
    <w:p w:rsidR="00837DAB" w:rsidRPr="00837DAB" w:rsidRDefault="00837DAB" w:rsidP="004730AC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sz w:val="24"/>
          <w:szCs w:val="24"/>
        </w:rPr>
        <w:t>Исполь</w:t>
      </w:r>
      <w:r w:rsidR="004730AC">
        <w:rPr>
          <w:rFonts w:ascii="Times New Roman" w:hAnsi="Times New Roman" w:cs="Times New Roman"/>
          <w:sz w:val="24"/>
          <w:szCs w:val="24"/>
        </w:rPr>
        <w:t xml:space="preserve">зование компьютерных технологий </w:t>
      </w:r>
      <w:r w:rsidRPr="00837DAB">
        <w:rPr>
          <w:rFonts w:ascii="Times New Roman" w:hAnsi="Times New Roman" w:cs="Times New Roman"/>
          <w:sz w:val="24"/>
          <w:szCs w:val="24"/>
        </w:rPr>
        <w:t>в преподавании математики позволяет непрерывно менять формы работы на уроке, постоянно чередовать устные и письменные упражнения, осуществлять разные подходы к решению математических задач, а это постоянно создает и поддерживает интеллектуальное напряжение учащихся, фор</w:t>
      </w:r>
      <w:r w:rsidR="004730AC">
        <w:rPr>
          <w:rFonts w:ascii="Times New Roman" w:hAnsi="Times New Roman" w:cs="Times New Roman"/>
          <w:sz w:val="24"/>
          <w:szCs w:val="24"/>
        </w:rPr>
        <w:t>мирует у них устойчивый интерес</w:t>
      </w:r>
      <w:r w:rsidRPr="00837DAB">
        <w:rPr>
          <w:rFonts w:ascii="Times New Roman" w:hAnsi="Times New Roman" w:cs="Times New Roman"/>
          <w:sz w:val="24"/>
          <w:szCs w:val="24"/>
        </w:rPr>
        <w:t xml:space="preserve"> к изучению данного предмета.</w:t>
      </w:r>
    </w:p>
    <w:p w:rsidR="00837DAB" w:rsidRPr="00837DAB" w:rsidRDefault="00837DAB" w:rsidP="00837DA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37DAB">
        <w:rPr>
          <w:rFonts w:ascii="Times New Roman" w:hAnsi="Times New Roman" w:cs="Times New Roman"/>
          <w:b/>
          <w:bCs/>
          <w:sz w:val="24"/>
          <w:szCs w:val="24"/>
        </w:rPr>
        <w:t>Виды и формы промежуточного контроля</w:t>
      </w:r>
    </w:p>
    <w:p w:rsidR="00D73825" w:rsidRDefault="00837DAB" w:rsidP="00D7382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837DAB">
        <w:rPr>
          <w:rFonts w:ascii="Times New Roman" w:hAnsi="Times New Roman" w:cs="Times New Roman"/>
          <w:sz w:val="24"/>
          <w:szCs w:val="24"/>
        </w:rPr>
        <w:t>Приоритетными формами текущего и итогового контроля являются: тесты, самостоятельные, проверочные работы и математические диктанты в конце логически законченных блоков учебного материала – контрольные работы. Итоговая аттестация предусмотрена в виде административной контрольной работы.</w:t>
      </w:r>
    </w:p>
    <w:p w:rsidR="00D73825" w:rsidRDefault="00D73825" w:rsidP="00D7382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73825" w:rsidRPr="00D73825" w:rsidRDefault="00D73825" w:rsidP="00D73825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501897" w:rsidRPr="00D73825" w:rsidRDefault="00501897" w:rsidP="00D73825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73825">
        <w:rPr>
          <w:rFonts w:ascii="Times New Roman" w:hAnsi="Times New Roman" w:cs="Times New Roman"/>
          <w:b/>
          <w:sz w:val="24"/>
          <w:szCs w:val="24"/>
        </w:rPr>
        <w:lastRenderedPageBreak/>
        <w:t>ТРЕБОВАНИЯ К УРОВНЮ ПОДГОТОВКИ ВЫПУСКН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И</m:t>
        </m:r>
      </m:oMath>
      <w:r w:rsidRPr="00D73825">
        <w:rPr>
          <w:rFonts w:ascii="Times New Roman" w:hAnsi="Times New Roman" w:cs="Times New Roman"/>
          <w:b/>
          <w:sz w:val="24"/>
          <w:szCs w:val="24"/>
        </w:rPr>
        <w:t>КОВ</w:t>
      </w:r>
    </w:p>
    <w:p w:rsidR="00501897" w:rsidRPr="00D66F25" w:rsidRDefault="00501897" w:rsidP="00501897">
      <w:pPr>
        <w:spacing w:before="240"/>
        <w:ind w:firstLine="567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D66F25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результате изучения математики на базовом уровне ученик должен</w:t>
      </w:r>
    </w:p>
    <w:p w:rsidR="00501897" w:rsidRPr="00D66F25" w:rsidRDefault="00501897" w:rsidP="00501897">
      <w:pPr>
        <w:spacing w:before="240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знать/понимать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  <w:tab w:val="num" w:pos="1428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  <w:tab w:val="num" w:pos="1428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  <w:tab w:val="num" w:pos="1428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  <w:tab w:val="num" w:pos="1428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вероятностный характер различных процессов окружающего мира;</w:t>
      </w:r>
    </w:p>
    <w:p w:rsidR="00501897" w:rsidRPr="00D66F25" w:rsidRDefault="00501897" w:rsidP="0071441F">
      <w:pPr>
        <w:pStyle w:val="a7"/>
        <w:spacing w:before="240"/>
        <w:ind w:left="567"/>
        <w:jc w:val="both"/>
        <w:rPr>
          <w:rFonts w:ascii="Times New Roman" w:hAnsi="Times New Roman"/>
          <w:b/>
          <w:caps/>
          <w:sz w:val="24"/>
          <w:szCs w:val="24"/>
        </w:rPr>
      </w:pPr>
      <w:r w:rsidRPr="00D66F25">
        <w:rPr>
          <w:rFonts w:ascii="Times New Roman" w:hAnsi="Times New Roman"/>
          <w:b/>
          <w:caps/>
          <w:sz w:val="24"/>
          <w:szCs w:val="24"/>
        </w:rPr>
        <w:t>Алгебра</w:t>
      </w:r>
    </w:p>
    <w:p w:rsidR="00501897" w:rsidRPr="00D66F25" w:rsidRDefault="00501897" w:rsidP="0071441F">
      <w:pPr>
        <w:spacing w:before="12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bCs/>
          <w:sz w:val="24"/>
          <w:szCs w:val="24"/>
        </w:rPr>
        <w:t>уметь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проводить по известным формулам и правилам преобразования буквенных выражений, включающих степени, радикалы, логарифмы и тригонометрические функции;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вычислять значения числовых и буквенных выражений, осуществляя необходимые подстановки и преобразования;</w:t>
      </w:r>
    </w:p>
    <w:p w:rsidR="00501897" w:rsidRPr="00D66F25" w:rsidRDefault="00501897" w:rsidP="0071441F">
      <w:pPr>
        <w:spacing w:before="240"/>
        <w:ind w:left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66F25">
        <w:rPr>
          <w:rFonts w:ascii="Times New Roman" w:hAnsi="Times New Roman" w:cs="Times New Roman"/>
          <w:b/>
          <w:bCs/>
          <w:sz w:val="24"/>
          <w:szCs w:val="24"/>
        </w:rPr>
        <w:t xml:space="preserve">использовать приобретенные знания и умения в практической деятельности и повседневной </w:t>
      </w:r>
      <w:r w:rsidRPr="0071441F">
        <w:rPr>
          <w:rFonts w:ascii="Times New Roman" w:hAnsi="Times New Roman" w:cs="Times New Roman"/>
          <w:b/>
          <w:bCs/>
          <w:sz w:val="24"/>
          <w:szCs w:val="24"/>
        </w:rPr>
        <w:t xml:space="preserve">жизни </w:t>
      </w:r>
      <w:proofErr w:type="gramStart"/>
      <w:r w:rsidRPr="0071441F">
        <w:rPr>
          <w:rFonts w:ascii="Times New Roman" w:hAnsi="Times New Roman" w:cs="Times New Roman"/>
          <w:b/>
          <w:bCs/>
          <w:sz w:val="24"/>
          <w:szCs w:val="24"/>
        </w:rPr>
        <w:t>для</w:t>
      </w:r>
      <w:proofErr w:type="gramEnd"/>
      <w:r w:rsidRPr="00D66F25">
        <w:rPr>
          <w:rFonts w:ascii="Times New Roman" w:hAnsi="Times New Roman" w:cs="Times New Roman"/>
          <w:bCs/>
          <w:sz w:val="24"/>
          <w:szCs w:val="24"/>
        </w:rPr>
        <w:t>: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;</w:t>
      </w:r>
    </w:p>
    <w:p w:rsidR="00501897" w:rsidRPr="00D66F25" w:rsidRDefault="00501897" w:rsidP="0071441F">
      <w:pPr>
        <w:pStyle w:val="a7"/>
        <w:spacing w:before="240"/>
        <w:ind w:left="567"/>
        <w:jc w:val="both"/>
        <w:rPr>
          <w:rFonts w:ascii="Times New Roman" w:hAnsi="Times New Roman"/>
          <w:b/>
          <w:caps/>
          <w:sz w:val="24"/>
          <w:szCs w:val="24"/>
        </w:rPr>
      </w:pPr>
      <w:r w:rsidRPr="00D66F25">
        <w:rPr>
          <w:rFonts w:ascii="Times New Roman" w:hAnsi="Times New Roman"/>
          <w:b/>
          <w:caps/>
          <w:sz w:val="24"/>
          <w:szCs w:val="24"/>
        </w:rPr>
        <w:t>Функции и графики</w:t>
      </w:r>
    </w:p>
    <w:p w:rsidR="00501897" w:rsidRPr="00D66F25" w:rsidRDefault="00501897" w:rsidP="0071441F">
      <w:pPr>
        <w:spacing w:before="120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66F25">
        <w:rPr>
          <w:rFonts w:ascii="Times New Roman" w:hAnsi="Times New Roman" w:cs="Times New Roman"/>
          <w:b/>
          <w:bCs/>
          <w:sz w:val="24"/>
          <w:szCs w:val="24"/>
        </w:rPr>
        <w:t>уметь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 xml:space="preserve">определять значение функции по значению аргумента при различных способах задания функции; 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строить графики изученных функций;</w:t>
      </w:r>
    </w:p>
    <w:p w:rsidR="00501897" w:rsidRPr="00D66F25" w:rsidRDefault="00501897" w:rsidP="0071441F">
      <w:pPr>
        <w:numPr>
          <w:ilvl w:val="0"/>
          <w:numId w:val="3"/>
        </w:numPr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501897" w:rsidRPr="00D66F25" w:rsidRDefault="00501897" w:rsidP="0071441F">
      <w:pPr>
        <w:numPr>
          <w:ilvl w:val="0"/>
          <w:numId w:val="3"/>
        </w:numPr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решать уравнения, простейшие системы уравнений, используя свойства функций и их графиков;</w:t>
      </w:r>
    </w:p>
    <w:p w:rsidR="00501897" w:rsidRPr="00D66F25" w:rsidRDefault="00501897" w:rsidP="0071441F">
      <w:pPr>
        <w:spacing w:before="240"/>
        <w:ind w:left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66F25">
        <w:rPr>
          <w:rFonts w:ascii="Times New Roman" w:hAnsi="Times New Roman" w:cs="Times New Roman"/>
          <w:b/>
          <w:bCs/>
          <w:sz w:val="24"/>
          <w:szCs w:val="24"/>
        </w:rPr>
        <w:t xml:space="preserve">использовать приобретенные знания и умения в практической деятельности и повседневной </w:t>
      </w:r>
      <w:r w:rsidRPr="0071441F">
        <w:rPr>
          <w:rFonts w:ascii="Times New Roman" w:hAnsi="Times New Roman" w:cs="Times New Roman"/>
          <w:b/>
          <w:bCs/>
          <w:sz w:val="24"/>
          <w:szCs w:val="24"/>
        </w:rPr>
        <w:t xml:space="preserve">жизни </w:t>
      </w:r>
      <w:proofErr w:type="gramStart"/>
      <w:r w:rsidRPr="0071441F">
        <w:rPr>
          <w:rFonts w:ascii="Times New Roman" w:hAnsi="Times New Roman" w:cs="Times New Roman"/>
          <w:b/>
          <w:bCs/>
          <w:sz w:val="24"/>
          <w:szCs w:val="24"/>
        </w:rPr>
        <w:t>для</w:t>
      </w:r>
      <w:proofErr w:type="gramEnd"/>
      <w:r w:rsidRPr="00D66F25">
        <w:rPr>
          <w:rFonts w:ascii="Times New Roman" w:hAnsi="Times New Roman" w:cs="Times New Roman"/>
          <w:bCs/>
          <w:sz w:val="24"/>
          <w:szCs w:val="24"/>
        </w:rPr>
        <w:t>: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lastRenderedPageBreak/>
        <w:t>описания с помощью функций различных зависимостей, представления их графически, интерпретации графиков;</w:t>
      </w:r>
    </w:p>
    <w:p w:rsidR="00501897" w:rsidRPr="00D66F25" w:rsidRDefault="00501897" w:rsidP="0071441F">
      <w:pPr>
        <w:pStyle w:val="a7"/>
        <w:spacing w:before="240"/>
        <w:ind w:left="567"/>
        <w:jc w:val="both"/>
        <w:rPr>
          <w:rFonts w:ascii="Times New Roman" w:hAnsi="Times New Roman"/>
          <w:b/>
          <w:caps/>
          <w:sz w:val="24"/>
          <w:szCs w:val="24"/>
        </w:rPr>
      </w:pPr>
      <w:r w:rsidRPr="00D66F25">
        <w:rPr>
          <w:rFonts w:ascii="Times New Roman" w:hAnsi="Times New Roman"/>
          <w:b/>
          <w:caps/>
          <w:sz w:val="24"/>
          <w:szCs w:val="24"/>
        </w:rPr>
        <w:t>Начала математического анализа</w:t>
      </w:r>
    </w:p>
    <w:p w:rsidR="00501897" w:rsidRPr="00D66F25" w:rsidRDefault="00501897" w:rsidP="0071441F">
      <w:pPr>
        <w:spacing w:before="120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66F25">
        <w:rPr>
          <w:rFonts w:ascii="Times New Roman" w:hAnsi="Times New Roman" w:cs="Times New Roman"/>
          <w:b/>
          <w:bCs/>
          <w:sz w:val="24"/>
          <w:szCs w:val="24"/>
        </w:rPr>
        <w:t>уметь</w:t>
      </w:r>
    </w:p>
    <w:p w:rsidR="00501897" w:rsidRPr="00D66F25" w:rsidRDefault="00501897" w:rsidP="0071441F">
      <w:pPr>
        <w:numPr>
          <w:ilvl w:val="0"/>
          <w:numId w:val="3"/>
        </w:numPr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 xml:space="preserve">вычислять производные и первообразные элементарных функций, используя справочные материалы; </w:t>
      </w:r>
    </w:p>
    <w:p w:rsidR="00501897" w:rsidRPr="00D66F25" w:rsidRDefault="00501897" w:rsidP="0071441F">
      <w:pPr>
        <w:numPr>
          <w:ilvl w:val="0"/>
          <w:numId w:val="3"/>
        </w:numPr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501897" w:rsidRPr="00D66F25" w:rsidRDefault="00501897" w:rsidP="0071441F">
      <w:pPr>
        <w:numPr>
          <w:ilvl w:val="0"/>
          <w:numId w:val="3"/>
        </w:numPr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 xml:space="preserve">вычислять в простейших случаях площади с использованием первообразной; </w:t>
      </w:r>
    </w:p>
    <w:p w:rsidR="00501897" w:rsidRPr="00D66F25" w:rsidRDefault="00501897" w:rsidP="0071441F">
      <w:pPr>
        <w:spacing w:before="240"/>
        <w:ind w:left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66F25">
        <w:rPr>
          <w:rFonts w:ascii="Times New Roman" w:hAnsi="Times New Roman" w:cs="Times New Roman"/>
          <w:b/>
          <w:bCs/>
          <w:sz w:val="24"/>
          <w:szCs w:val="24"/>
        </w:rPr>
        <w:t>использовать приобретенные знания и умения в практической деятельности и повседневной жизни</w:t>
      </w:r>
      <w:r w:rsidRPr="0071441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gramStart"/>
      <w:r w:rsidRPr="0071441F">
        <w:rPr>
          <w:rFonts w:ascii="Times New Roman" w:hAnsi="Times New Roman" w:cs="Times New Roman"/>
          <w:b/>
          <w:bCs/>
          <w:sz w:val="24"/>
          <w:szCs w:val="24"/>
        </w:rPr>
        <w:t>для</w:t>
      </w:r>
      <w:proofErr w:type="gramEnd"/>
      <w:r w:rsidRPr="00D66F25">
        <w:rPr>
          <w:rFonts w:ascii="Times New Roman" w:hAnsi="Times New Roman" w:cs="Times New Roman"/>
          <w:bCs/>
          <w:sz w:val="24"/>
          <w:szCs w:val="24"/>
        </w:rPr>
        <w:t>: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501897" w:rsidRDefault="00501897" w:rsidP="0071441F">
      <w:pPr>
        <w:pStyle w:val="a7"/>
        <w:spacing w:before="240"/>
        <w:ind w:left="567"/>
        <w:jc w:val="both"/>
        <w:rPr>
          <w:rFonts w:ascii="Times New Roman" w:hAnsi="Times New Roman"/>
          <w:b/>
          <w:caps/>
          <w:sz w:val="24"/>
          <w:szCs w:val="24"/>
        </w:rPr>
      </w:pPr>
    </w:p>
    <w:p w:rsidR="00501897" w:rsidRPr="00D66F25" w:rsidRDefault="00501897" w:rsidP="0071441F">
      <w:pPr>
        <w:pStyle w:val="a7"/>
        <w:spacing w:before="240"/>
        <w:ind w:left="567"/>
        <w:jc w:val="both"/>
        <w:rPr>
          <w:rFonts w:ascii="Times New Roman" w:hAnsi="Times New Roman"/>
          <w:b/>
          <w:caps/>
          <w:sz w:val="24"/>
          <w:szCs w:val="24"/>
        </w:rPr>
      </w:pPr>
      <w:r w:rsidRPr="00D66F25">
        <w:rPr>
          <w:rFonts w:ascii="Times New Roman" w:hAnsi="Times New Roman"/>
          <w:b/>
          <w:caps/>
          <w:sz w:val="24"/>
          <w:szCs w:val="24"/>
        </w:rPr>
        <w:t>Уравнения и неравенства</w:t>
      </w:r>
    </w:p>
    <w:p w:rsidR="00501897" w:rsidRPr="00D66F25" w:rsidRDefault="00501897" w:rsidP="0071441F">
      <w:pPr>
        <w:spacing w:before="120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66F25">
        <w:rPr>
          <w:rFonts w:ascii="Times New Roman" w:hAnsi="Times New Roman" w:cs="Times New Roman"/>
          <w:b/>
          <w:bCs/>
          <w:sz w:val="24"/>
          <w:szCs w:val="24"/>
        </w:rPr>
        <w:t>уметь</w:t>
      </w:r>
    </w:p>
    <w:p w:rsidR="00501897" w:rsidRPr="00D66F25" w:rsidRDefault="00501897" w:rsidP="0071441F">
      <w:pPr>
        <w:numPr>
          <w:ilvl w:val="0"/>
          <w:numId w:val="3"/>
        </w:numPr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;</w:t>
      </w:r>
    </w:p>
    <w:p w:rsidR="00501897" w:rsidRPr="00D66F25" w:rsidRDefault="00501897" w:rsidP="0071441F">
      <w:pPr>
        <w:numPr>
          <w:ilvl w:val="0"/>
          <w:numId w:val="3"/>
        </w:numPr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составлять уравнения и неравенства по условию задачи;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использовать для приближенного решения уравнений и неравен</w:t>
      </w:r>
      <w:proofErr w:type="gramStart"/>
      <w:r w:rsidRPr="00D66F25">
        <w:rPr>
          <w:rFonts w:ascii="Times New Roman" w:hAnsi="Times New Roman" w:cs="Times New Roman"/>
          <w:iCs/>
          <w:sz w:val="24"/>
          <w:szCs w:val="24"/>
        </w:rPr>
        <w:t>ств гр</w:t>
      </w:r>
      <w:proofErr w:type="gramEnd"/>
      <w:r w:rsidRPr="00D66F25">
        <w:rPr>
          <w:rFonts w:ascii="Times New Roman" w:hAnsi="Times New Roman" w:cs="Times New Roman"/>
          <w:iCs/>
          <w:sz w:val="24"/>
          <w:szCs w:val="24"/>
        </w:rPr>
        <w:t>афический метод;</w:t>
      </w:r>
    </w:p>
    <w:p w:rsidR="00501897" w:rsidRPr="00D66F25" w:rsidRDefault="00501897" w:rsidP="0071441F">
      <w:pPr>
        <w:numPr>
          <w:ilvl w:val="0"/>
          <w:numId w:val="3"/>
        </w:numPr>
        <w:tabs>
          <w:tab w:val="num" w:pos="709"/>
        </w:tabs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изображать на координатной плоскости множества решений простейших уравнений и их систем;</w:t>
      </w:r>
    </w:p>
    <w:p w:rsidR="00501897" w:rsidRPr="00D66F25" w:rsidRDefault="00501897" w:rsidP="0071441F">
      <w:pPr>
        <w:spacing w:before="240"/>
        <w:ind w:left="567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66F25">
        <w:rPr>
          <w:rFonts w:ascii="Times New Roman" w:hAnsi="Times New Roman" w:cs="Times New Roman"/>
          <w:b/>
          <w:bCs/>
          <w:sz w:val="24"/>
          <w:szCs w:val="24"/>
        </w:rPr>
        <w:t xml:space="preserve">использовать приобретенные знания и умения в практической деятельности и повседневной </w:t>
      </w:r>
      <w:r w:rsidRPr="0071441F">
        <w:rPr>
          <w:rFonts w:ascii="Times New Roman" w:hAnsi="Times New Roman" w:cs="Times New Roman"/>
          <w:b/>
          <w:bCs/>
          <w:sz w:val="24"/>
          <w:szCs w:val="24"/>
        </w:rPr>
        <w:t xml:space="preserve">жизни </w:t>
      </w:r>
      <w:proofErr w:type="gramStart"/>
      <w:r w:rsidRPr="0071441F">
        <w:rPr>
          <w:rFonts w:ascii="Times New Roman" w:hAnsi="Times New Roman" w:cs="Times New Roman"/>
          <w:b/>
          <w:bCs/>
          <w:sz w:val="24"/>
          <w:szCs w:val="24"/>
        </w:rPr>
        <w:t>для</w:t>
      </w:r>
      <w:proofErr w:type="gramEnd"/>
      <w:r w:rsidRPr="00D66F25">
        <w:rPr>
          <w:rFonts w:ascii="Times New Roman" w:hAnsi="Times New Roman" w:cs="Times New Roman"/>
          <w:bCs/>
          <w:sz w:val="24"/>
          <w:szCs w:val="24"/>
        </w:rPr>
        <w:t>:</w:t>
      </w:r>
    </w:p>
    <w:p w:rsidR="00501897" w:rsidRPr="00D66F25" w:rsidRDefault="00501897" w:rsidP="0071441F">
      <w:pPr>
        <w:numPr>
          <w:ilvl w:val="0"/>
          <w:numId w:val="3"/>
        </w:numPr>
        <w:spacing w:before="60"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>построения и исследования простейших математических моделей.</w:t>
      </w:r>
    </w:p>
    <w:p w:rsidR="00837DAB" w:rsidRDefault="00837DAB" w:rsidP="0071441F">
      <w:pPr>
        <w:pStyle w:val="5"/>
        <w:spacing w:before="120"/>
        <w:jc w:val="both"/>
        <w:rPr>
          <w:bCs w:val="0"/>
          <w:sz w:val="24"/>
          <w:szCs w:val="24"/>
        </w:rPr>
      </w:pPr>
    </w:p>
    <w:p w:rsidR="00D66F25" w:rsidRPr="00D66F25" w:rsidRDefault="00D66F25" w:rsidP="0071441F">
      <w:pPr>
        <w:pStyle w:val="4"/>
        <w:keepNext w:val="0"/>
        <w:widowControl w:val="0"/>
        <w:spacing w:before="0" w:after="0"/>
        <w:jc w:val="both"/>
        <w:rPr>
          <w:sz w:val="24"/>
          <w:szCs w:val="24"/>
        </w:rPr>
      </w:pPr>
      <w:r w:rsidRPr="00D66F25">
        <w:rPr>
          <w:sz w:val="24"/>
          <w:szCs w:val="24"/>
        </w:rPr>
        <w:t>ОСНОВНОЕ СОДЕРЖАНИЕ</w:t>
      </w:r>
    </w:p>
    <w:p w:rsidR="00D66F25" w:rsidRPr="00D66F25" w:rsidRDefault="00D66F25" w:rsidP="0071441F">
      <w:pPr>
        <w:pStyle w:val="4"/>
        <w:keepNext w:val="0"/>
        <w:widowControl w:val="0"/>
        <w:spacing w:before="0" w:after="0"/>
        <w:jc w:val="both"/>
        <w:rPr>
          <w:sz w:val="24"/>
          <w:szCs w:val="24"/>
        </w:rPr>
      </w:pPr>
    </w:p>
    <w:p w:rsidR="00D66F25" w:rsidRPr="00D66F25" w:rsidRDefault="00D66F25" w:rsidP="0071441F">
      <w:pPr>
        <w:pStyle w:val="4"/>
        <w:keepNext w:val="0"/>
        <w:widowControl w:val="0"/>
        <w:spacing w:before="0" w:after="0"/>
        <w:jc w:val="both"/>
        <w:rPr>
          <w:sz w:val="24"/>
          <w:szCs w:val="24"/>
        </w:rPr>
      </w:pPr>
      <w:r w:rsidRPr="00D66F25">
        <w:rPr>
          <w:sz w:val="24"/>
          <w:szCs w:val="24"/>
        </w:rPr>
        <w:t>АЛГЕБРА</w:t>
      </w:r>
    </w:p>
    <w:p w:rsidR="00D66F25" w:rsidRPr="00D66F25" w:rsidRDefault="00D66F25" w:rsidP="0071441F">
      <w:pPr>
        <w:widowControl w:val="0"/>
        <w:ind w:firstLine="709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Корни и степени.</w:t>
      </w:r>
      <w:r w:rsidRPr="00D66F25">
        <w:rPr>
          <w:rFonts w:ascii="Times New Roman" w:hAnsi="Times New Roman" w:cs="Times New Roman"/>
          <w:sz w:val="24"/>
          <w:szCs w:val="24"/>
        </w:rPr>
        <w:t xml:space="preserve"> Корень степени </w:t>
      </w:r>
      <w:r w:rsidRPr="00D66F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D66F25">
        <w:rPr>
          <w:rFonts w:ascii="Times New Roman" w:hAnsi="Times New Roman" w:cs="Times New Roman"/>
          <w:sz w:val="24"/>
          <w:szCs w:val="24"/>
        </w:rPr>
        <w:t xml:space="preserve">&gt;1 и его свойства. Степень с рациональным показателем и ее свойства. </w:t>
      </w:r>
      <w:r w:rsidRPr="00D66F25">
        <w:rPr>
          <w:rFonts w:ascii="Times New Roman" w:hAnsi="Times New Roman" w:cs="Times New Roman"/>
          <w:iCs/>
          <w:sz w:val="24"/>
          <w:szCs w:val="24"/>
        </w:rPr>
        <w:t>Понятие о степени с действительным показателем. Свойства степени с действительным показателем.</w:t>
      </w:r>
    </w:p>
    <w:p w:rsidR="00D66F25" w:rsidRPr="00D66F25" w:rsidRDefault="00D66F25" w:rsidP="0071441F">
      <w:pPr>
        <w:pStyle w:val="21"/>
        <w:widowControl w:val="0"/>
        <w:spacing w:after="0" w:line="240" w:lineRule="auto"/>
        <w:ind w:firstLine="567"/>
        <w:jc w:val="both"/>
      </w:pPr>
      <w:r w:rsidRPr="00D66F25">
        <w:rPr>
          <w:b/>
        </w:rPr>
        <w:t xml:space="preserve">Логарифм. </w:t>
      </w:r>
      <w:r w:rsidRPr="00D66F25">
        <w:t xml:space="preserve">Логарифм числа. </w:t>
      </w:r>
      <w:r w:rsidRPr="00D66F25">
        <w:rPr>
          <w:iCs/>
        </w:rPr>
        <w:t>Основное логарифмическое тождество. Логарифм произведения, частного, степени; переход к новому основанию.</w:t>
      </w:r>
      <w:r w:rsidRPr="00D66F25">
        <w:t xml:space="preserve"> Десятичный и натуральный логарифмы, число е. </w:t>
      </w:r>
    </w:p>
    <w:p w:rsidR="00D66F25" w:rsidRPr="00D66F25" w:rsidRDefault="00D66F25" w:rsidP="0071441F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Преобразования простейших выражений</w:t>
      </w:r>
      <w:r w:rsidRPr="00D66F25">
        <w:rPr>
          <w:rFonts w:ascii="Times New Roman" w:hAnsi="Times New Roman" w:cs="Times New Roman"/>
          <w:sz w:val="24"/>
          <w:szCs w:val="24"/>
        </w:rPr>
        <w:t>, включающих арифметические операции, а также операцию возведения в степень и операцию логарифмирования.</w:t>
      </w:r>
    </w:p>
    <w:p w:rsidR="00D66F25" w:rsidRPr="00D66F25" w:rsidRDefault="00D66F25" w:rsidP="0071441F">
      <w:pPr>
        <w:pStyle w:val="31"/>
        <w:widowControl w:val="0"/>
        <w:spacing w:after="0"/>
        <w:ind w:left="0" w:firstLine="567"/>
        <w:jc w:val="both"/>
        <w:rPr>
          <w:iCs/>
          <w:sz w:val="24"/>
          <w:szCs w:val="24"/>
        </w:rPr>
      </w:pPr>
      <w:r w:rsidRPr="00D66F25">
        <w:rPr>
          <w:b/>
          <w:sz w:val="24"/>
          <w:szCs w:val="24"/>
        </w:rPr>
        <w:lastRenderedPageBreak/>
        <w:t xml:space="preserve">Основы тригонометрии. </w:t>
      </w:r>
      <w:r w:rsidRPr="00D66F25">
        <w:rPr>
          <w:sz w:val="24"/>
          <w:szCs w:val="24"/>
        </w:rPr>
        <w:t xml:space="preserve">Синус, косинус, тангенс, котангенс произвольного угла. Радианная мера угла. Синус, косинус, тангенс и котангенс числа. Основные тригонометрические тождества. Формулы приведения. Синус, косинус и тангенс суммы и разности двух углов. Синус и косинус двойного угла. </w:t>
      </w:r>
      <w:r w:rsidRPr="00D66F25">
        <w:rPr>
          <w:iCs/>
          <w:sz w:val="24"/>
          <w:szCs w:val="24"/>
        </w:rPr>
        <w:t>Формулы половинного угла. Преобразования суммы тригонометрических функций в произведение и произведения в сумму. Выражение тригонометрических функций через тангенс половинного аргумента. Преобразования простейших тригонометрических выражений.</w:t>
      </w:r>
    </w:p>
    <w:p w:rsidR="00D66F25" w:rsidRPr="00D66F25" w:rsidRDefault="00D66F25" w:rsidP="0071441F">
      <w:pPr>
        <w:widowControl w:val="0"/>
        <w:tabs>
          <w:tab w:val="left" w:pos="9070"/>
        </w:tabs>
        <w:ind w:right="-7"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 xml:space="preserve">Простейшие тригонометрические уравнения и неравенства. Арксинус, арккосинус, арктангенс числа. </w:t>
      </w:r>
    </w:p>
    <w:p w:rsidR="00D66F25" w:rsidRPr="00D66F25" w:rsidRDefault="00D66F25" w:rsidP="0071441F">
      <w:pPr>
        <w:pStyle w:val="21"/>
        <w:widowControl w:val="0"/>
        <w:spacing w:after="0" w:line="240" w:lineRule="auto"/>
        <w:jc w:val="both"/>
        <w:rPr>
          <w:b/>
        </w:rPr>
      </w:pPr>
    </w:p>
    <w:p w:rsidR="00D66F25" w:rsidRPr="00D66F25" w:rsidRDefault="00D66F25" w:rsidP="0071441F">
      <w:pPr>
        <w:pStyle w:val="21"/>
        <w:widowControl w:val="0"/>
        <w:spacing w:after="0" w:line="240" w:lineRule="auto"/>
        <w:jc w:val="both"/>
      </w:pPr>
      <w:r w:rsidRPr="00D66F25">
        <w:rPr>
          <w:b/>
        </w:rPr>
        <w:t>ФУНКЦИИ</w:t>
      </w:r>
    </w:p>
    <w:p w:rsidR="00D66F25" w:rsidRPr="00D66F25" w:rsidRDefault="00D66F25" w:rsidP="0071441F">
      <w:pPr>
        <w:widowControl w:val="0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Функции. Область определения и множество значений. График функции. Построение графиков функций, заданных различными способами. Свойства функций: монотонность, четность и нечетность, периодичность, ограниченность. Промежутки возрастания и убывания, наибольшее и наименьшее значения, точки экстремума (локального максимума и минимума). Графическая интерпретация. Примеры функциональных зависимостей в реальных процессах и явлениях.</w:t>
      </w:r>
    </w:p>
    <w:p w:rsidR="00D66F25" w:rsidRPr="00D66F25" w:rsidRDefault="00D66F25" w:rsidP="0071441F">
      <w:pPr>
        <w:widowControl w:val="0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 xml:space="preserve">Обратная функция. </w:t>
      </w:r>
      <w:r w:rsidRPr="00D66F25">
        <w:rPr>
          <w:rFonts w:ascii="Times New Roman" w:hAnsi="Times New Roman" w:cs="Times New Roman"/>
          <w:iCs/>
          <w:sz w:val="24"/>
          <w:szCs w:val="24"/>
        </w:rPr>
        <w:t xml:space="preserve">Область определения и область значений обратной функции. График обратной функции. </w:t>
      </w:r>
    </w:p>
    <w:p w:rsidR="00D66F25" w:rsidRPr="00D66F25" w:rsidRDefault="00D66F25" w:rsidP="0071441F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Степенная функция с натуральным показателем, её свойства и график.</w:t>
      </w:r>
    </w:p>
    <w:p w:rsidR="00D66F25" w:rsidRPr="00D66F25" w:rsidRDefault="00D66F25" w:rsidP="0071441F">
      <w:pPr>
        <w:widowControl w:val="0"/>
        <w:tabs>
          <w:tab w:val="left" w:pos="9070"/>
        </w:tabs>
        <w:ind w:right="-7"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66F25">
        <w:rPr>
          <w:rFonts w:ascii="Times New Roman" w:hAnsi="Times New Roman" w:cs="Times New Roman"/>
          <w:iCs/>
          <w:sz w:val="24"/>
          <w:szCs w:val="24"/>
        </w:rPr>
        <w:t xml:space="preserve">Вертикальные и горизонтальные асимптоты графиков. Графики дробно-линейных функций. </w:t>
      </w:r>
    </w:p>
    <w:p w:rsidR="00D66F25" w:rsidRPr="00D66F25" w:rsidRDefault="00D66F25" w:rsidP="0071441F">
      <w:pPr>
        <w:pStyle w:val="21"/>
        <w:widowControl w:val="0"/>
        <w:spacing w:after="0" w:line="240" w:lineRule="auto"/>
        <w:ind w:firstLine="567"/>
        <w:jc w:val="both"/>
      </w:pPr>
      <w:r w:rsidRPr="00D66F25">
        <w:t>Тригонометрические функции, их свойства и графики; периодичность, основной период.</w:t>
      </w:r>
    </w:p>
    <w:p w:rsidR="00D66F25" w:rsidRPr="00D66F25" w:rsidRDefault="00D66F25" w:rsidP="0071441F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 xml:space="preserve">Показательная функция (экспонента), её свойства и график. </w:t>
      </w:r>
    </w:p>
    <w:p w:rsidR="00D66F25" w:rsidRPr="00D66F25" w:rsidRDefault="00D66F25" w:rsidP="0071441F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Логарифмическая функция, её свойства и график.</w:t>
      </w:r>
    </w:p>
    <w:p w:rsidR="00D66F25" w:rsidRPr="00D66F25" w:rsidRDefault="00D66F25" w:rsidP="0071441F">
      <w:pPr>
        <w:pStyle w:val="21"/>
        <w:widowControl w:val="0"/>
        <w:spacing w:after="0" w:line="240" w:lineRule="auto"/>
        <w:ind w:firstLine="284"/>
        <w:jc w:val="both"/>
        <w:rPr>
          <w:iCs/>
        </w:rPr>
      </w:pPr>
      <w:r w:rsidRPr="00D66F25">
        <w:t xml:space="preserve">Преобразования графиков: параллельный перенос, симметрия относительно осей координат </w:t>
      </w:r>
      <w:r w:rsidRPr="00D66F25">
        <w:rPr>
          <w:iCs/>
        </w:rPr>
        <w:t xml:space="preserve">и симметрия относительно начала координат, симметрия относительно прямой </w:t>
      </w:r>
      <w:r w:rsidRPr="00D66F25">
        <w:rPr>
          <w:iCs/>
          <w:position w:val="-12"/>
        </w:rPr>
        <w:object w:dxaOrig="760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5pt;height:15.6pt" o:ole="">
            <v:imagedata r:id="rId8" o:title=""/>
          </v:shape>
          <o:OLEObject Type="Embed" ProgID="Equation.3" ShapeID="_x0000_i1025" DrawAspect="Content" ObjectID="_1508169191" r:id="rId9"/>
        </w:object>
      </w:r>
      <w:r w:rsidRPr="00D66F25">
        <w:rPr>
          <w:iCs/>
        </w:rPr>
        <w:t xml:space="preserve">, растяжение и сжатие вдоль осей координат. </w:t>
      </w:r>
    </w:p>
    <w:p w:rsidR="00D66F25" w:rsidRPr="00D66F25" w:rsidRDefault="00D66F25" w:rsidP="0071441F">
      <w:pPr>
        <w:pStyle w:val="23"/>
        <w:widowControl w:val="0"/>
        <w:spacing w:after="0" w:line="240" w:lineRule="auto"/>
        <w:jc w:val="both"/>
        <w:rPr>
          <w:b/>
        </w:rPr>
      </w:pPr>
    </w:p>
    <w:p w:rsidR="00D66F25" w:rsidRPr="00D66F25" w:rsidRDefault="00D66F25" w:rsidP="0071441F">
      <w:pPr>
        <w:pStyle w:val="23"/>
        <w:widowControl w:val="0"/>
        <w:spacing w:after="0" w:line="240" w:lineRule="auto"/>
        <w:jc w:val="both"/>
        <w:rPr>
          <w:b/>
        </w:rPr>
      </w:pPr>
      <w:r w:rsidRPr="00D66F25">
        <w:rPr>
          <w:b/>
        </w:rPr>
        <w:t>НАЧАЛА МАТЕМАТИЧЕСКОГО АНАЛИЗА</w:t>
      </w:r>
    </w:p>
    <w:p w:rsidR="00D66F25" w:rsidRPr="00D66F25" w:rsidRDefault="00D66F25" w:rsidP="0071441F">
      <w:pPr>
        <w:pStyle w:val="23"/>
        <w:widowControl w:val="0"/>
        <w:spacing w:after="0" w:line="240" w:lineRule="auto"/>
        <w:ind w:firstLine="567"/>
        <w:jc w:val="both"/>
      </w:pPr>
      <w:r w:rsidRPr="00D66F25">
        <w:rPr>
          <w:iCs/>
        </w:rPr>
        <w:t>Понятие о пределе последовательности. Существование предела монотонной ограниченной последовательности.</w:t>
      </w:r>
      <w:r w:rsidRPr="00D66F25">
        <w:t xml:space="preserve"> Длина окружности и площадь круга как пределы последовательностей. Бесконечно убывающая геометрическая прогрессия и ее сумма.</w:t>
      </w:r>
    </w:p>
    <w:p w:rsidR="00D66F25" w:rsidRPr="00D66F25" w:rsidRDefault="00D66F25" w:rsidP="0071441F">
      <w:pPr>
        <w:pStyle w:val="23"/>
        <w:widowControl w:val="0"/>
        <w:spacing w:after="0" w:line="240" w:lineRule="auto"/>
        <w:ind w:firstLine="567"/>
        <w:jc w:val="both"/>
        <w:rPr>
          <w:iCs/>
        </w:rPr>
      </w:pPr>
      <w:r w:rsidRPr="00D66F25">
        <w:rPr>
          <w:iCs/>
        </w:rPr>
        <w:t>Понятие о непрерывности функции.</w:t>
      </w:r>
    </w:p>
    <w:p w:rsidR="00D66F25" w:rsidRPr="00D66F25" w:rsidRDefault="00D66F25" w:rsidP="0071441F">
      <w:pPr>
        <w:pStyle w:val="23"/>
        <w:widowControl w:val="0"/>
        <w:spacing w:after="0" w:line="240" w:lineRule="auto"/>
        <w:ind w:firstLine="567"/>
        <w:jc w:val="both"/>
      </w:pPr>
      <w:r w:rsidRPr="00D66F25">
        <w:t>Понятие о производной функции, физический и геометрический смысл производной.</w:t>
      </w:r>
      <w:r w:rsidRPr="00D66F25">
        <w:rPr>
          <w:i/>
        </w:rPr>
        <w:t xml:space="preserve"> </w:t>
      </w:r>
      <w:r w:rsidRPr="00D66F25">
        <w:t>Уравнение касательной к графику функции. Производные суммы, разности, произведения, частного. Производные основных элементарных функций.</w:t>
      </w:r>
      <w:r w:rsidRPr="00D66F25">
        <w:rPr>
          <w:i/>
        </w:rPr>
        <w:t xml:space="preserve"> </w:t>
      </w:r>
      <w:r w:rsidRPr="00D66F25">
        <w:t xml:space="preserve">Применение производной к исследованию функций и построению графиков. Производные обратной функции и композиции данной функции </w:t>
      </w:r>
      <w:proofErr w:type="gramStart"/>
      <w:r w:rsidRPr="00D66F25">
        <w:t>с</w:t>
      </w:r>
      <w:proofErr w:type="gramEnd"/>
      <w:r w:rsidRPr="00D66F25">
        <w:t xml:space="preserve"> линейной. </w:t>
      </w:r>
    </w:p>
    <w:p w:rsidR="00D66F25" w:rsidRPr="00D66F25" w:rsidRDefault="00D66F25" w:rsidP="0071441F">
      <w:pPr>
        <w:pStyle w:val="23"/>
        <w:widowControl w:val="0"/>
        <w:spacing w:after="0" w:line="240" w:lineRule="auto"/>
        <w:ind w:firstLine="567"/>
        <w:jc w:val="both"/>
        <w:rPr>
          <w:i/>
        </w:rPr>
      </w:pPr>
      <w:r w:rsidRPr="00D66F25">
        <w:t>Понятие об определенном интеграле как площади криволинейной трапеции.</w:t>
      </w:r>
      <w:r w:rsidRPr="00D66F25">
        <w:rPr>
          <w:i/>
        </w:rPr>
        <w:t xml:space="preserve"> </w:t>
      </w:r>
      <w:r w:rsidRPr="00D66F25">
        <w:t>Первообразная. Формула Ньютона-Лейбница.</w:t>
      </w:r>
    </w:p>
    <w:p w:rsidR="00D66F25" w:rsidRPr="00D66F25" w:rsidRDefault="00D66F25" w:rsidP="0071441F">
      <w:pPr>
        <w:pStyle w:val="23"/>
        <w:widowControl w:val="0"/>
        <w:spacing w:after="0" w:line="240" w:lineRule="auto"/>
        <w:ind w:firstLine="567"/>
        <w:jc w:val="both"/>
      </w:pPr>
      <w:r w:rsidRPr="00D66F25">
        <w:t xml:space="preserve">Примеры использования производной для нахождения наилучшего решения в прикладных, в том числе социально-экономических, задачах. Нахождение скорости для процесса, заданного формулой или графиком. Примеры применения интеграла в физике и </w:t>
      </w:r>
      <w:r w:rsidRPr="00D66F25">
        <w:lastRenderedPageBreak/>
        <w:t>геометрии.</w:t>
      </w:r>
      <w:r w:rsidRPr="00D66F25">
        <w:rPr>
          <w:i/>
        </w:rPr>
        <w:t xml:space="preserve"> </w:t>
      </w:r>
      <w:r w:rsidRPr="00D66F25">
        <w:t>Вторая производная и ее физический смысл.</w:t>
      </w:r>
    </w:p>
    <w:p w:rsidR="0071441F" w:rsidRDefault="0071441F" w:rsidP="0071441F">
      <w:pPr>
        <w:widowControl w:val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66F25" w:rsidRPr="00D66F25" w:rsidRDefault="00D66F25" w:rsidP="0071441F">
      <w:pPr>
        <w:widowControl w:val="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D66F25" w:rsidRPr="00D66F25" w:rsidRDefault="00D66F25" w:rsidP="0071441F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Решение рациональных, показательных, логарифмических уравнений и неравенств. Решение иррациональных и тригонометрических уравнений</w:t>
      </w:r>
      <w:r w:rsidRPr="00D66F25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D66F25" w:rsidRPr="00D66F25" w:rsidRDefault="00D66F25" w:rsidP="0071441F">
      <w:pPr>
        <w:widowControl w:val="0"/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 xml:space="preserve">Основные приемы решения систем уравнений: подстановка, алгебраическое сложение, введение новых переменных. Равносильность уравнений, неравенств, систем. Решение простейших систем уравнений с двумя неизвестными. Решение систем неравенств с одной переменной. </w:t>
      </w:r>
    </w:p>
    <w:p w:rsidR="00D66F25" w:rsidRPr="00D66F25" w:rsidRDefault="00D66F25" w:rsidP="0071441F">
      <w:pPr>
        <w:widowControl w:val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sz w:val="24"/>
          <w:szCs w:val="24"/>
        </w:rPr>
        <w:t>Использование свойств и графиков функций при решении уравнений и неравенств. Метод интервалов. Изображение на координатной плоскости множества решений уравнений и неравен</w:t>
      </w:r>
      <w:proofErr w:type="gramStart"/>
      <w:r w:rsidRPr="00D66F25">
        <w:rPr>
          <w:rFonts w:ascii="Times New Roman" w:hAnsi="Times New Roman" w:cs="Times New Roman"/>
          <w:sz w:val="24"/>
          <w:szCs w:val="24"/>
        </w:rPr>
        <w:t>ств с дв</w:t>
      </w:r>
      <w:proofErr w:type="gramEnd"/>
      <w:r w:rsidRPr="00D66F25">
        <w:rPr>
          <w:rFonts w:ascii="Times New Roman" w:hAnsi="Times New Roman" w:cs="Times New Roman"/>
          <w:sz w:val="24"/>
          <w:szCs w:val="24"/>
        </w:rPr>
        <w:t xml:space="preserve">умя переменными и их систем. </w:t>
      </w:r>
    </w:p>
    <w:p w:rsidR="00D66F25" w:rsidRPr="00D66F25" w:rsidRDefault="00D66F25" w:rsidP="0071441F">
      <w:pPr>
        <w:pStyle w:val="21"/>
        <w:widowControl w:val="0"/>
        <w:spacing w:after="0" w:line="240" w:lineRule="auto"/>
        <w:ind w:left="0" w:firstLine="567"/>
        <w:jc w:val="both"/>
      </w:pPr>
      <w:r w:rsidRPr="00D66F25">
        <w:t xml:space="preserve"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. </w:t>
      </w:r>
    </w:p>
    <w:p w:rsidR="00D66F25" w:rsidRDefault="00D66F25" w:rsidP="0071441F">
      <w:pPr>
        <w:pStyle w:val="21"/>
        <w:widowControl w:val="0"/>
        <w:spacing w:after="0" w:line="240" w:lineRule="auto"/>
        <w:ind w:firstLine="567"/>
        <w:jc w:val="both"/>
      </w:pP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Повторение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 xml:space="preserve">Цели: </w:t>
      </w:r>
      <w:r w:rsidRPr="00D66F25">
        <w:rPr>
          <w:rFonts w:ascii="Times New Roman" w:hAnsi="Times New Roman" w:cs="Times New Roman"/>
          <w:sz w:val="24"/>
          <w:szCs w:val="24"/>
        </w:rPr>
        <w:t>повторить и обобщить основные знания правил вычисления производных и навыки нахождения производных тригонометрических функций, сложных функций; повторить геометрический, физический смысл производной функции, применение производной к исследованию функций.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Первообразная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 xml:space="preserve">Цели: </w:t>
      </w:r>
      <w:r w:rsidRPr="00D66F25">
        <w:rPr>
          <w:rFonts w:ascii="Times New Roman" w:hAnsi="Times New Roman" w:cs="Times New Roman"/>
          <w:color w:val="000000"/>
          <w:sz w:val="24"/>
          <w:szCs w:val="24"/>
        </w:rPr>
        <w:t>познакомить учащихся с интег</w:t>
      </w:r>
      <w:r w:rsidRPr="00D66F25">
        <w:rPr>
          <w:rFonts w:ascii="Times New Roman" w:hAnsi="Times New Roman" w:cs="Times New Roman"/>
          <w:color w:val="000000"/>
          <w:sz w:val="24"/>
          <w:szCs w:val="24"/>
        </w:rPr>
        <w:softHyphen/>
        <w:t>рированием как операцией, обратной дифференцированию; научить использовать свойства и правила при нахождении первообразных различных функций.</w:t>
      </w:r>
    </w:p>
    <w:p w:rsidR="00D66F25" w:rsidRPr="00D66F25" w:rsidRDefault="00D66F25" w:rsidP="0071441F">
      <w:pPr>
        <w:tabs>
          <w:tab w:val="left" w:pos="54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Формирование представлений</w:t>
      </w:r>
      <w:r w:rsidRPr="00D66F25">
        <w:rPr>
          <w:rFonts w:ascii="Times New Roman" w:hAnsi="Times New Roman" w:cs="Times New Roman"/>
          <w:sz w:val="24"/>
          <w:szCs w:val="24"/>
        </w:rPr>
        <w:t xml:space="preserve"> о понятии </w:t>
      </w:r>
      <w:proofErr w:type="gramStart"/>
      <w:r w:rsidRPr="00D66F25">
        <w:rPr>
          <w:rFonts w:ascii="Times New Roman" w:hAnsi="Times New Roman" w:cs="Times New Roman"/>
          <w:sz w:val="24"/>
          <w:szCs w:val="24"/>
        </w:rPr>
        <w:t>первообразной</w:t>
      </w:r>
      <w:proofErr w:type="gramEnd"/>
      <w:r w:rsidRPr="00D66F25">
        <w:rPr>
          <w:rFonts w:ascii="Times New Roman" w:hAnsi="Times New Roman" w:cs="Times New Roman"/>
          <w:sz w:val="24"/>
          <w:szCs w:val="24"/>
        </w:rPr>
        <w:t>.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Овладение умением</w:t>
      </w:r>
      <w:r w:rsidRPr="00D66F25">
        <w:rPr>
          <w:rFonts w:ascii="Times New Roman" w:hAnsi="Times New Roman" w:cs="Times New Roman"/>
          <w:sz w:val="24"/>
          <w:szCs w:val="24"/>
        </w:rPr>
        <w:t xml:space="preserve"> применения первообразной функции при решении задачи вычисления площадей криволинейных трапеций и других плоских фигур.</w:t>
      </w:r>
    </w:p>
    <w:p w:rsidR="00D66F25" w:rsidRPr="006F30D0" w:rsidRDefault="00D66F25" w:rsidP="0071441F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Интеграл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Цели:</w:t>
      </w:r>
      <w:r w:rsidRPr="00D66F25">
        <w:rPr>
          <w:rFonts w:ascii="Times New Roman" w:hAnsi="Times New Roman" w:cs="Times New Roman"/>
          <w:color w:val="000000"/>
          <w:sz w:val="24"/>
          <w:szCs w:val="24"/>
        </w:rPr>
        <w:t xml:space="preserve"> научить учащихся применять </w:t>
      </w:r>
      <w:proofErr w:type="gramStart"/>
      <w:r w:rsidRPr="00D66F25">
        <w:rPr>
          <w:rFonts w:ascii="Times New Roman" w:hAnsi="Times New Roman" w:cs="Times New Roman"/>
          <w:color w:val="000000"/>
          <w:sz w:val="24"/>
          <w:szCs w:val="24"/>
        </w:rPr>
        <w:t>первообразную</w:t>
      </w:r>
      <w:proofErr w:type="gramEnd"/>
      <w:r w:rsidRPr="00D66F25">
        <w:rPr>
          <w:rFonts w:ascii="Times New Roman" w:hAnsi="Times New Roman" w:cs="Times New Roman"/>
          <w:color w:val="000000"/>
          <w:sz w:val="24"/>
          <w:szCs w:val="24"/>
        </w:rPr>
        <w:t xml:space="preserve"> для вычисления площадей криволинейных трапеций (</w:t>
      </w:r>
      <w:r w:rsidRPr="00D66F25">
        <w:rPr>
          <w:rFonts w:ascii="Times New Roman" w:hAnsi="Times New Roman" w:cs="Times New Roman"/>
          <w:sz w:val="24"/>
          <w:szCs w:val="24"/>
        </w:rPr>
        <w:t>формула Ньютона-Лейбница)</w:t>
      </w:r>
    </w:p>
    <w:p w:rsidR="00D66F25" w:rsidRPr="00D66F25" w:rsidRDefault="00D66F25" w:rsidP="0071441F">
      <w:pPr>
        <w:tabs>
          <w:tab w:val="left" w:pos="54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Формирование представлений</w:t>
      </w:r>
      <w:r w:rsidRPr="00D66F25">
        <w:rPr>
          <w:rFonts w:ascii="Times New Roman" w:hAnsi="Times New Roman" w:cs="Times New Roman"/>
          <w:sz w:val="24"/>
          <w:szCs w:val="24"/>
        </w:rPr>
        <w:t xml:space="preserve"> о понятии неопределенного интеграла, определенного интеграла.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lastRenderedPageBreak/>
        <w:t>Овладение умением</w:t>
      </w:r>
      <w:r w:rsidRPr="00D66F25">
        <w:rPr>
          <w:rFonts w:ascii="Times New Roman" w:hAnsi="Times New Roman" w:cs="Times New Roman"/>
          <w:sz w:val="24"/>
          <w:szCs w:val="24"/>
        </w:rPr>
        <w:t xml:space="preserve"> применения первообразной функции при решении задачи вычисления площадей криволинейных трапеций и других плоских фигур.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Обобщение понятия степени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color w:val="000000"/>
          <w:spacing w:val="-5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Цели:</w:t>
      </w:r>
      <w:r w:rsidRPr="00D66F25">
        <w:rPr>
          <w:rFonts w:ascii="Times New Roman" w:hAnsi="Times New Roman" w:cs="Times New Roman"/>
          <w:sz w:val="24"/>
          <w:szCs w:val="24"/>
        </w:rPr>
        <w:t xml:space="preserve"> познакомить учащихся с</w:t>
      </w:r>
      <w:r w:rsidRPr="00D66F25"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 понятия корня </w:t>
      </w:r>
      <w:r w:rsidRPr="00D66F25">
        <w:rPr>
          <w:rFonts w:ascii="Times New Roman" w:hAnsi="Times New Roman" w:cs="Times New Roman"/>
          <w:color w:val="000000"/>
          <w:spacing w:val="-4"/>
          <w:sz w:val="24"/>
          <w:szCs w:val="24"/>
          <w:lang w:val="en-US"/>
        </w:rPr>
        <w:t>n</w:t>
      </w:r>
      <w:r w:rsidRPr="00D66F25">
        <w:rPr>
          <w:rFonts w:ascii="Times New Roman" w:hAnsi="Times New Roman" w:cs="Times New Roman"/>
          <w:color w:val="000000"/>
          <w:spacing w:val="-4"/>
          <w:sz w:val="24"/>
          <w:szCs w:val="24"/>
        </w:rPr>
        <w:t>-й степени и степени с рациональным по</w:t>
      </w:r>
      <w:r w:rsidRPr="00D66F25">
        <w:rPr>
          <w:rFonts w:ascii="Times New Roman" w:hAnsi="Times New Roman" w:cs="Times New Roman"/>
          <w:color w:val="000000"/>
          <w:spacing w:val="-4"/>
          <w:sz w:val="24"/>
          <w:szCs w:val="24"/>
        </w:rPr>
        <w:softHyphen/>
        <w:t xml:space="preserve">казателем, которые являются обобщением понятий квадратного корня </w:t>
      </w:r>
      <w:r w:rsidRPr="00D66F25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и степени с целым показателем. Следует обратить внимание </w:t>
      </w:r>
      <w:r w:rsidRPr="00D66F25">
        <w:rPr>
          <w:rFonts w:ascii="Times New Roman" w:hAnsi="Times New Roman" w:cs="Times New Roman"/>
          <w:color w:val="000000"/>
          <w:spacing w:val="-6"/>
          <w:sz w:val="24"/>
          <w:szCs w:val="24"/>
        </w:rPr>
        <w:t>учащихся на то, что рассматриваемые здесь свойства корней и сте</w:t>
      </w:r>
      <w:r w:rsidRPr="00D66F25">
        <w:rPr>
          <w:rFonts w:ascii="Times New Roman" w:hAnsi="Times New Roman" w:cs="Times New Roman"/>
          <w:color w:val="000000"/>
          <w:spacing w:val="-6"/>
          <w:sz w:val="24"/>
          <w:szCs w:val="24"/>
        </w:rPr>
        <w:softHyphen/>
      </w:r>
      <w:r w:rsidRPr="00D66F25">
        <w:rPr>
          <w:rFonts w:ascii="Times New Roman" w:hAnsi="Times New Roman" w:cs="Times New Roman"/>
          <w:color w:val="000000"/>
          <w:spacing w:val="-4"/>
          <w:sz w:val="24"/>
          <w:szCs w:val="24"/>
        </w:rPr>
        <w:t>пеней с рациональным показателем аналогичны тем свойст</w:t>
      </w:r>
      <w:r w:rsidRPr="00D66F25">
        <w:rPr>
          <w:rFonts w:ascii="Times New Roman" w:hAnsi="Times New Roman" w:cs="Times New Roman"/>
          <w:color w:val="000000"/>
          <w:spacing w:val="-7"/>
          <w:sz w:val="24"/>
          <w:szCs w:val="24"/>
        </w:rPr>
        <w:t xml:space="preserve">вам, которыми обладают изученные ранее квадратные корни и </w:t>
      </w:r>
      <w:r w:rsidRPr="00D66F25">
        <w:rPr>
          <w:rFonts w:ascii="Times New Roman" w:hAnsi="Times New Roman" w:cs="Times New Roman"/>
          <w:color w:val="000000"/>
          <w:spacing w:val="-5"/>
          <w:sz w:val="24"/>
          <w:szCs w:val="24"/>
        </w:rPr>
        <w:t>степени с целыми показателями. Необходимо уделить доста</w:t>
      </w:r>
      <w:r w:rsidRPr="00D66F25">
        <w:rPr>
          <w:rFonts w:ascii="Times New Roman" w:hAnsi="Times New Roman" w:cs="Times New Roman"/>
          <w:color w:val="000000"/>
          <w:spacing w:val="-5"/>
          <w:sz w:val="24"/>
          <w:szCs w:val="24"/>
        </w:rPr>
        <w:softHyphen/>
        <w:t>точно времени отработке свой</w:t>
      </w:r>
      <w:proofErr w:type="gramStart"/>
      <w:r w:rsidRPr="00D66F25">
        <w:rPr>
          <w:rFonts w:ascii="Times New Roman" w:hAnsi="Times New Roman" w:cs="Times New Roman"/>
          <w:color w:val="000000"/>
          <w:spacing w:val="-5"/>
          <w:sz w:val="24"/>
          <w:szCs w:val="24"/>
        </w:rPr>
        <w:t>ств ст</w:t>
      </w:r>
      <w:proofErr w:type="gramEnd"/>
      <w:r w:rsidRPr="00D66F25">
        <w:rPr>
          <w:rFonts w:ascii="Times New Roman" w:hAnsi="Times New Roman" w:cs="Times New Roman"/>
          <w:color w:val="000000"/>
          <w:spacing w:val="-5"/>
          <w:sz w:val="24"/>
          <w:szCs w:val="24"/>
        </w:rPr>
        <w:t>епеней и формированию навыков тождественных преобразований.</w:t>
      </w:r>
    </w:p>
    <w:p w:rsidR="00D66F25" w:rsidRPr="00D66F25" w:rsidRDefault="00D66F25" w:rsidP="0071441F">
      <w:pPr>
        <w:tabs>
          <w:tab w:val="left" w:pos="54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Формирование представлений</w:t>
      </w:r>
      <w:r w:rsidRPr="00D66F25">
        <w:rPr>
          <w:rFonts w:ascii="Times New Roman" w:hAnsi="Times New Roman" w:cs="Times New Roman"/>
          <w:sz w:val="24"/>
          <w:szCs w:val="24"/>
        </w:rPr>
        <w:t xml:space="preserve"> корня </w:t>
      </w:r>
      <w:r w:rsidRPr="00D66F25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66F25">
        <w:rPr>
          <w:rFonts w:ascii="Times New Roman" w:hAnsi="Times New Roman" w:cs="Times New Roman"/>
          <w:sz w:val="24"/>
          <w:szCs w:val="24"/>
        </w:rPr>
        <w:t xml:space="preserve">-ой степени из действительного числа, функции </w:t>
      </w:r>
      <w:r w:rsidRPr="00D66F25">
        <w:rPr>
          <w:rFonts w:ascii="Times New Roman" w:hAnsi="Times New Roman" w:cs="Times New Roman"/>
          <w:position w:val="-12"/>
          <w:sz w:val="24"/>
          <w:szCs w:val="24"/>
        </w:rPr>
        <w:object w:dxaOrig="859" w:dyaOrig="440">
          <v:shape id="_x0000_i1026" type="#_x0000_t75" style="width:42.8pt;height:21.75pt" o:ole="">
            <v:imagedata r:id="rId10" o:title=""/>
          </v:shape>
          <o:OLEObject Type="Embed" ProgID="Equation.DSMT4" ShapeID="_x0000_i1026" DrawAspect="Content" ObjectID="_1508169192" r:id="rId11"/>
        </w:object>
      </w:r>
      <w:r w:rsidRPr="00D66F25">
        <w:rPr>
          <w:rFonts w:ascii="Times New Roman" w:hAnsi="Times New Roman" w:cs="Times New Roman"/>
          <w:sz w:val="24"/>
          <w:szCs w:val="24"/>
        </w:rPr>
        <w:t xml:space="preserve"> и графика этой функции.</w:t>
      </w:r>
    </w:p>
    <w:p w:rsidR="00D66F25" w:rsidRPr="00D66F25" w:rsidRDefault="00D66F25" w:rsidP="0071441F">
      <w:pPr>
        <w:tabs>
          <w:tab w:val="left" w:pos="54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Овладение умением</w:t>
      </w:r>
      <w:r w:rsidRPr="00D66F25">
        <w:rPr>
          <w:rFonts w:ascii="Times New Roman" w:hAnsi="Times New Roman" w:cs="Times New Roman"/>
          <w:sz w:val="24"/>
          <w:szCs w:val="24"/>
        </w:rPr>
        <w:t xml:space="preserve"> извлечения корня, построения графика функции </w:t>
      </w:r>
      <w:r w:rsidRPr="00D66F25">
        <w:rPr>
          <w:rFonts w:ascii="Times New Roman" w:hAnsi="Times New Roman" w:cs="Times New Roman"/>
          <w:position w:val="-12"/>
          <w:sz w:val="24"/>
          <w:szCs w:val="24"/>
        </w:rPr>
        <w:object w:dxaOrig="859" w:dyaOrig="440">
          <v:shape id="_x0000_i1027" type="#_x0000_t75" style="width:42.8pt;height:21.75pt" o:ole="">
            <v:imagedata r:id="rId10" o:title=""/>
          </v:shape>
          <o:OLEObject Type="Embed" ProgID="Equation.DSMT4" ShapeID="_x0000_i1027" DrawAspect="Content" ObjectID="_1508169193" r:id="rId12"/>
        </w:object>
      </w:r>
      <w:r w:rsidRPr="00D66F25">
        <w:rPr>
          <w:rFonts w:ascii="Times New Roman" w:hAnsi="Times New Roman" w:cs="Times New Roman"/>
          <w:sz w:val="24"/>
          <w:szCs w:val="24"/>
        </w:rPr>
        <w:t xml:space="preserve"> и определения свойств функции </w:t>
      </w:r>
      <w:r w:rsidRPr="00D66F25">
        <w:rPr>
          <w:rFonts w:ascii="Times New Roman" w:hAnsi="Times New Roman" w:cs="Times New Roman"/>
          <w:position w:val="-12"/>
          <w:sz w:val="24"/>
          <w:szCs w:val="24"/>
        </w:rPr>
        <w:object w:dxaOrig="859" w:dyaOrig="440">
          <v:shape id="_x0000_i1028" type="#_x0000_t75" style="width:42.8pt;height:21.75pt" o:ole="">
            <v:imagedata r:id="rId10" o:title=""/>
          </v:shape>
          <o:OLEObject Type="Embed" ProgID="Equation.DSMT4" ShapeID="_x0000_i1028" DrawAspect="Content" ObjectID="_1508169194" r:id="rId13"/>
        </w:object>
      </w:r>
      <w:r w:rsidRPr="00D66F25">
        <w:rPr>
          <w:rFonts w:ascii="Times New Roman" w:hAnsi="Times New Roman" w:cs="Times New Roman"/>
          <w:sz w:val="24"/>
          <w:szCs w:val="24"/>
        </w:rPr>
        <w:t>.</w:t>
      </w:r>
    </w:p>
    <w:p w:rsidR="00D66F25" w:rsidRPr="00D66F25" w:rsidRDefault="00D66F25" w:rsidP="0071441F">
      <w:pPr>
        <w:tabs>
          <w:tab w:val="left" w:pos="54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Овладение  навыками</w:t>
      </w:r>
      <w:r w:rsidRPr="00D66F25">
        <w:rPr>
          <w:rFonts w:ascii="Times New Roman" w:hAnsi="Times New Roman" w:cs="Times New Roman"/>
          <w:sz w:val="24"/>
          <w:szCs w:val="24"/>
        </w:rPr>
        <w:t xml:space="preserve"> упрощение выражений, содержащих радикал, применяя свойства корня </w:t>
      </w:r>
      <w:r w:rsidRPr="00D66F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D66F25">
        <w:rPr>
          <w:rFonts w:ascii="Times New Roman" w:hAnsi="Times New Roman" w:cs="Times New Roman"/>
          <w:i/>
          <w:sz w:val="24"/>
          <w:szCs w:val="24"/>
        </w:rPr>
        <w:t>-</w:t>
      </w:r>
      <w:r w:rsidRPr="00D66F25">
        <w:rPr>
          <w:rFonts w:ascii="Times New Roman" w:hAnsi="Times New Roman" w:cs="Times New Roman"/>
          <w:sz w:val="24"/>
          <w:szCs w:val="24"/>
        </w:rPr>
        <w:t xml:space="preserve">й степени. 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Обобщить и систематизировать</w:t>
      </w:r>
      <w:r w:rsidRPr="00D66F25">
        <w:rPr>
          <w:rFonts w:ascii="Times New Roman" w:hAnsi="Times New Roman" w:cs="Times New Roman"/>
          <w:sz w:val="24"/>
          <w:szCs w:val="24"/>
        </w:rPr>
        <w:t xml:space="preserve"> знания  учащихся о степенной функции, о свойствах и графиках степенной функции в  зависимости от значений оснований и показателей степени.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Показательная и логарифмическая функция</w:t>
      </w:r>
    </w:p>
    <w:p w:rsidR="00D66F25" w:rsidRPr="00D66F25" w:rsidRDefault="00D66F25" w:rsidP="0071441F">
      <w:pPr>
        <w:shd w:val="clear" w:color="auto" w:fill="FFFFFF"/>
        <w:ind w:right="14" w:firstLine="720"/>
        <w:jc w:val="both"/>
        <w:rPr>
          <w:rFonts w:ascii="Times New Roman" w:hAnsi="Times New Roman" w:cs="Times New Roman"/>
          <w:color w:val="000000"/>
          <w:spacing w:val="-2"/>
          <w:sz w:val="24"/>
          <w:szCs w:val="24"/>
        </w:rPr>
      </w:pPr>
      <w:proofErr w:type="gramStart"/>
      <w:r w:rsidRPr="00D66F25">
        <w:rPr>
          <w:rFonts w:ascii="Times New Roman" w:hAnsi="Times New Roman" w:cs="Times New Roman"/>
          <w:b/>
          <w:sz w:val="24"/>
          <w:szCs w:val="24"/>
        </w:rPr>
        <w:t>Цели:</w:t>
      </w:r>
      <w:r w:rsidRPr="00D66F25">
        <w:rPr>
          <w:rFonts w:ascii="Times New Roman" w:hAnsi="Times New Roman" w:cs="Times New Roman"/>
          <w:sz w:val="24"/>
          <w:szCs w:val="24"/>
        </w:rPr>
        <w:t xml:space="preserve"> </w:t>
      </w:r>
      <w:r w:rsidRPr="00D66F25">
        <w:rPr>
          <w:rFonts w:ascii="Times New Roman" w:hAnsi="Times New Roman" w:cs="Times New Roman"/>
          <w:color w:val="000000"/>
          <w:sz w:val="24"/>
          <w:szCs w:val="24"/>
        </w:rPr>
        <w:t>познакомить учащихся с показа</w:t>
      </w:r>
      <w:r w:rsidRPr="00D66F25"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тельной, логарифмической и степенной функциями; </w:t>
      </w:r>
      <w:r w:rsidRPr="00D66F25">
        <w:rPr>
          <w:rFonts w:ascii="Times New Roman" w:hAnsi="Times New Roman" w:cs="Times New Roman"/>
          <w:color w:val="000000"/>
          <w:spacing w:val="5"/>
          <w:sz w:val="24"/>
          <w:szCs w:val="24"/>
        </w:rPr>
        <w:t>изучение свойств показательной, логарифмической и</w:t>
      </w:r>
      <w:r w:rsidRPr="00D66F25">
        <w:rPr>
          <w:rFonts w:ascii="Times New Roman" w:hAnsi="Times New Roman" w:cs="Times New Roman"/>
          <w:sz w:val="24"/>
          <w:szCs w:val="24"/>
        </w:rPr>
        <w:t xml:space="preserve"> </w:t>
      </w:r>
      <w:r w:rsidRPr="00D66F25">
        <w:rPr>
          <w:rFonts w:ascii="Times New Roman" w:hAnsi="Times New Roman" w:cs="Times New Roman"/>
          <w:color w:val="000000"/>
          <w:spacing w:val="1"/>
          <w:sz w:val="24"/>
          <w:szCs w:val="24"/>
        </w:rPr>
        <w:t>степенной функций построить в соответствии с принятой</w:t>
      </w:r>
      <w:r w:rsidRPr="00D66F25">
        <w:rPr>
          <w:rFonts w:ascii="Times New Roman" w:hAnsi="Times New Roman" w:cs="Times New Roman"/>
          <w:sz w:val="24"/>
          <w:szCs w:val="24"/>
        </w:rPr>
        <w:t xml:space="preserve"> </w:t>
      </w:r>
      <w:r w:rsidRPr="00D66F25">
        <w:rPr>
          <w:rFonts w:ascii="Times New Roman" w:hAnsi="Times New Roman" w:cs="Times New Roman"/>
          <w:color w:val="000000"/>
          <w:spacing w:val="7"/>
          <w:sz w:val="24"/>
          <w:szCs w:val="24"/>
        </w:rPr>
        <w:t>общей схемой исследования функций.</w:t>
      </w:r>
      <w:proofErr w:type="gramEnd"/>
      <w:r w:rsidRPr="00D66F25">
        <w:rPr>
          <w:rFonts w:ascii="Times New Roman" w:hAnsi="Times New Roman" w:cs="Times New Roman"/>
          <w:color w:val="000000"/>
          <w:spacing w:val="7"/>
          <w:sz w:val="24"/>
          <w:szCs w:val="24"/>
        </w:rPr>
        <w:t xml:space="preserve"> При этом обзор</w:t>
      </w:r>
      <w:r w:rsidRPr="00D66F25">
        <w:rPr>
          <w:rFonts w:ascii="Times New Roman" w:hAnsi="Times New Roman" w:cs="Times New Roman"/>
          <w:sz w:val="24"/>
          <w:szCs w:val="24"/>
        </w:rPr>
        <w:t xml:space="preserve"> </w:t>
      </w:r>
      <w:r w:rsidRPr="00D66F25">
        <w:rPr>
          <w:rFonts w:ascii="Times New Roman" w:hAnsi="Times New Roman" w:cs="Times New Roman"/>
          <w:color w:val="000000"/>
          <w:spacing w:val="-4"/>
          <w:sz w:val="24"/>
          <w:szCs w:val="24"/>
        </w:rPr>
        <w:t>свойств давать в зависимости от значений параметров. Показа</w:t>
      </w:r>
      <w:r w:rsidRPr="00D66F25">
        <w:rPr>
          <w:rFonts w:ascii="Times New Roman" w:hAnsi="Times New Roman" w:cs="Times New Roman"/>
          <w:color w:val="000000"/>
          <w:spacing w:val="-1"/>
          <w:sz w:val="24"/>
          <w:szCs w:val="24"/>
        </w:rPr>
        <w:t>тельные и логарифмические уравнения и неравенства реш</w:t>
      </w:r>
      <w:r w:rsidRPr="00D66F25">
        <w:rPr>
          <w:rFonts w:ascii="Times New Roman" w:hAnsi="Times New Roman" w:cs="Times New Roman"/>
          <w:color w:val="000000"/>
          <w:spacing w:val="-2"/>
          <w:sz w:val="24"/>
          <w:szCs w:val="24"/>
        </w:rPr>
        <w:t>ать с опорой на изученные свойства функций.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 xml:space="preserve">Формирование представлений </w:t>
      </w:r>
      <w:r w:rsidRPr="00D66F25">
        <w:rPr>
          <w:rFonts w:ascii="Times New Roman" w:hAnsi="Times New Roman" w:cs="Times New Roman"/>
          <w:sz w:val="24"/>
          <w:szCs w:val="24"/>
        </w:rPr>
        <w:t>о показательной и логарифмической функциях, их графиках и свойствах.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Овладение умением понимать</w:t>
      </w:r>
      <w:r w:rsidRPr="00D66F25">
        <w:rPr>
          <w:rFonts w:ascii="Times New Roman" w:hAnsi="Times New Roman" w:cs="Times New Roman"/>
          <w:sz w:val="24"/>
          <w:szCs w:val="24"/>
        </w:rPr>
        <w:t xml:space="preserve"> и читать свойства и графики логарифмической функции, решать логарифмические уравнения и неравенства.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Овладение умением</w:t>
      </w:r>
      <w:r w:rsidRPr="00D66F25">
        <w:rPr>
          <w:rFonts w:ascii="Times New Roman" w:hAnsi="Times New Roman" w:cs="Times New Roman"/>
          <w:sz w:val="24"/>
          <w:szCs w:val="24"/>
        </w:rPr>
        <w:t xml:space="preserve"> понимать и читать свойства и графики показательной функции, решать показательные уравнения и неравенства.</w:t>
      </w:r>
    </w:p>
    <w:p w:rsidR="00D66F25" w:rsidRPr="00D66F25" w:rsidRDefault="00D66F25" w:rsidP="0071441F">
      <w:pPr>
        <w:shd w:val="clear" w:color="auto" w:fill="FFFFFF"/>
        <w:ind w:right="14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 xml:space="preserve">Создание условий </w:t>
      </w:r>
      <w:r w:rsidRPr="00D66F25">
        <w:rPr>
          <w:rFonts w:ascii="Times New Roman" w:hAnsi="Times New Roman" w:cs="Times New Roman"/>
          <w:sz w:val="24"/>
          <w:szCs w:val="24"/>
        </w:rPr>
        <w:t>для развития умения применять функционально-графические представления для описания и анализа закономерностей, существующих в окружающем мире и в смежных предметах.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Производная показательной и логарифмической функции</w:t>
      </w:r>
    </w:p>
    <w:p w:rsidR="00D66F25" w:rsidRPr="00D66F25" w:rsidRDefault="00D66F25" w:rsidP="0071441F">
      <w:pPr>
        <w:shd w:val="clear" w:color="auto" w:fill="FFFFFF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lastRenderedPageBreak/>
        <w:t>Цели</w:t>
      </w:r>
      <w:r w:rsidRPr="00D66F25">
        <w:rPr>
          <w:rFonts w:ascii="Times New Roman" w:hAnsi="Times New Roman" w:cs="Times New Roman"/>
          <w:sz w:val="24"/>
          <w:szCs w:val="24"/>
        </w:rPr>
        <w:t>:</w:t>
      </w:r>
      <w:r w:rsidRPr="00D66F25">
        <w:rPr>
          <w:rFonts w:ascii="Times New Roman" w:hAnsi="Times New Roman" w:cs="Times New Roman"/>
          <w:color w:val="000000"/>
          <w:sz w:val="24"/>
          <w:szCs w:val="24"/>
        </w:rPr>
        <w:t xml:space="preserve"> познакомить учащихся с производной показательной и логарифмической функций, сформировать у учащихся навыки вычисления производной показательной и логарифмической функции, через решение различных типов заданий. Вывод формулы производной показательной функции провести на наглядно-интуитивной основе. При рассмотрении вопроса о дифференциальном уравнении показательного роста и показательного убывания показательная функция должна выступать как математическая модель, находящая широкое применение при изучении реальных процессов и явлений действительности.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Итоговое повторение</w:t>
      </w:r>
    </w:p>
    <w:p w:rsidR="00D66F25" w:rsidRPr="00D66F25" w:rsidRDefault="00D66F25" w:rsidP="0071441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3B7E99">
        <w:rPr>
          <w:rFonts w:ascii="Times New Roman" w:hAnsi="Times New Roman" w:cs="Times New Roman"/>
          <w:b/>
          <w:i/>
          <w:sz w:val="24"/>
          <w:szCs w:val="24"/>
        </w:rPr>
        <w:t>Цели</w:t>
      </w:r>
      <w:r w:rsidRPr="00D66F25">
        <w:rPr>
          <w:rFonts w:ascii="Times New Roman" w:hAnsi="Times New Roman" w:cs="Times New Roman"/>
          <w:sz w:val="24"/>
          <w:szCs w:val="24"/>
        </w:rPr>
        <w:t xml:space="preserve">: повторить и обобщить навыки решения основных типов задач по следующим темам: преобразование тригонометрических, степенных, показательных и логарифмических выражений; тригонометрические функции, функция </w:t>
      </w:r>
      <w:r w:rsidRPr="00D66F25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D66F25">
        <w:rPr>
          <w:rFonts w:ascii="Times New Roman" w:hAnsi="Times New Roman" w:cs="Times New Roman"/>
          <w:sz w:val="24"/>
          <w:szCs w:val="24"/>
        </w:rPr>
        <w:t>=</w:t>
      </w:r>
      <w:r w:rsidRPr="00D66F25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29" type="#_x0000_t75" style="width:19pt;height:18.35pt" o:ole="">
            <v:imagedata r:id="rId14" o:title=""/>
          </v:shape>
          <o:OLEObject Type="Embed" ProgID="Equation.3" ShapeID="_x0000_i1029" DrawAspect="Content" ObjectID="_1508169195" r:id="rId15"/>
        </w:object>
      </w:r>
      <w:r w:rsidRPr="00D66F25">
        <w:rPr>
          <w:rFonts w:ascii="Times New Roman" w:hAnsi="Times New Roman" w:cs="Times New Roman"/>
          <w:sz w:val="24"/>
          <w:szCs w:val="24"/>
        </w:rPr>
        <w:t>, показательная функция, логарифмическая функция; производная; первообразная; различные виды уравнений и неравенств.</w:t>
      </w:r>
    </w:p>
    <w:p w:rsidR="00D66F25" w:rsidRPr="00D66F25" w:rsidRDefault="00D66F25" w:rsidP="0071441F">
      <w:pPr>
        <w:keepNext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Обобщение и систематизация</w:t>
      </w:r>
      <w:r w:rsidRPr="00D66F25">
        <w:rPr>
          <w:rFonts w:ascii="Times New Roman" w:hAnsi="Times New Roman" w:cs="Times New Roman"/>
          <w:sz w:val="24"/>
          <w:szCs w:val="24"/>
        </w:rPr>
        <w:t xml:space="preserve"> курс</w:t>
      </w:r>
      <w:r w:rsidR="006D5579">
        <w:rPr>
          <w:rFonts w:ascii="Times New Roman" w:hAnsi="Times New Roman" w:cs="Times New Roman"/>
          <w:sz w:val="24"/>
          <w:szCs w:val="24"/>
        </w:rPr>
        <w:t>а алгебры и начал</w:t>
      </w:r>
      <w:r w:rsidRPr="00D66F25">
        <w:rPr>
          <w:rFonts w:ascii="Times New Roman" w:hAnsi="Times New Roman" w:cs="Times New Roman"/>
          <w:sz w:val="24"/>
          <w:szCs w:val="24"/>
        </w:rPr>
        <w:t xml:space="preserve"> анализа за 1</w:t>
      </w:r>
      <w:r w:rsidR="006D5579" w:rsidRPr="006D5579">
        <w:rPr>
          <w:rFonts w:ascii="Times New Roman" w:hAnsi="Times New Roman" w:cs="Times New Roman"/>
          <w:sz w:val="24"/>
          <w:szCs w:val="24"/>
        </w:rPr>
        <w:t>0</w:t>
      </w:r>
      <w:r w:rsidRPr="00D66F25">
        <w:rPr>
          <w:rFonts w:ascii="Times New Roman" w:hAnsi="Times New Roman" w:cs="Times New Roman"/>
          <w:sz w:val="24"/>
          <w:szCs w:val="24"/>
        </w:rPr>
        <w:t xml:space="preserve"> класс.</w:t>
      </w:r>
    </w:p>
    <w:p w:rsidR="00D66F25" w:rsidRPr="00D66F25" w:rsidRDefault="00D66F25" w:rsidP="0071441F">
      <w:pPr>
        <w:tabs>
          <w:tab w:val="num" w:pos="126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Создание условий</w:t>
      </w:r>
      <w:r w:rsidRPr="00D66F25">
        <w:rPr>
          <w:rFonts w:ascii="Times New Roman" w:hAnsi="Times New Roman" w:cs="Times New Roman"/>
          <w:sz w:val="24"/>
          <w:szCs w:val="24"/>
        </w:rPr>
        <w:t xml:space="preserve"> для плодотворного участия в работе в группе; умения самостоятельно и мотивированно организовывать свою деятельность.</w:t>
      </w:r>
    </w:p>
    <w:p w:rsidR="00D66F25" w:rsidRPr="00D66F25" w:rsidRDefault="00D66F25" w:rsidP="0071441F">
      <w:pPr>
        <w:tabs>
          <w:tab w:val="num" w:pos="126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Формирование представлений</w:t>
      </w:r>
      <w:r w:rsidRPr="00D66F25">
        <w:rPr>
          <w:rFonts w:ascii="Times New Roman" w:hAnsi="Times New Roman" w:cs="Times New Roman"/>
          <w:sz w:val="24"/>
          <w:szCs w:val="24"/>
        </w:rPr>
        <w:t xml:space="preserve"> об идеях и методах математики, о математике, как средстве моделирования явлений и процессов.</w:t>
      </w:r>
    </w:p>
    <w:p w:rsidR="00D66F25" w:rsidRPr="00D66F25" w:rsidRDefault="00D66F25" w:rsidP="0071441F">
      <w:pPr>
        <w:tabs>
          <w:tab w:val="num" w:pos="126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 xml:space="preserve">Овладение </w:t>
      </w:r>
      <w:r w:rsidRPr="00D66F25">
        <w:rPr>
          <w:rFonts w:ascii="Times New Roman" w:hAnsi="Times New Roman" w:cs="Times New Roman"/>
          <w:sz w:val="24"/>
          <w:szCs w:val="24"/>
        </w:rPr>
        <w:t xml:space="preserve">устным и письменным математическим языком, математическим знаниями и умениями. </w:t>
      </w:r>
    </w:p>
    <w:p w:rsidR="00D66F25" w:rsidRPr="00D66F25" w:rsidRDefault="00D66F25" w:rsidP="0071441F">
      <w:pPr>
        <w:tabs>
          <w:tab w:val="num" w:pos="126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Развитее</w:t>
      </w:r>
      <w:r w:rsidRPr="00D66F25">
        <w:rPr>
          <w:rFonts w:ascii="Times New Roman" w:hAnsi="Times New Roman" w:cs="Times New Roman"/>
          <w:sz w:val="24"/>
          <w:szCs w:val="24"/>
        </w:rPr>
        <w:t xml:space="preserve"> логического и математического мышления, интуиции, творческих способностей.</w:t>
      </w:r>
    </w:p>
    <w:p w:rsidR="00D66F25" w:rsidRDefault="00D66F25" w:rsidP="0071441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D66F25">
        <w:rPr>
          <w:rFonts w:ascii="Times New Roman" w:hAnsi="Times New Roman" w:cs="Times New Roman"/>
          <w:b/>
          <w:sz w:val="24"/>
          <w:szCs w:val="24"/>
        </w:rPr>
        <w:t>Воспитание</w:t>
      </w:r>
      <w:r w:rsidRPr="00D66F25">
        <w:rPr>
          <w:rFonts w:ascii="Times New Roman" w:hAnsi="Times New Roman" w:cs="Times New Roman"/>
          <w:sz w:val="24"/>
          <w:szCs w:val="24"/>
        </w:rPr>
        <w:t xml:space="preserve"> понимания значимости математики для общественного прогресса.</w:t>
      </w:r>
    </w:p>
    <w:p w:rsidR="00452531" w:rsidRPr="00452531" w:rsidRDefault="00452531" w:rsidP="0071441F">
      <w:pPr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52531">
        <w:rPr>
          <w:rFonts w:ascii="Times New Roman" w:hAnsi="Times New Roman" w:cs="Times New Roman"/>
          <w:b/>
          <w:sz w:val="24"/>
          <w:szCs w:val="24"/>
        </w:rPr>
        <w:t>Анти коррупционная составляющая.</w:t>
      </w:r>
    </w:p>
    <w:p w:rsidR="00501897" w:rsidRDefault="00501897" w:rsidP="0071441F">
      <w:pPr>
        <w:pStyle w:val="a4"/>
        <w:jc w:val="both"/>
        <w:rPr>
          <w:b/>
        </w:rPr>
      </w:pPr>
    </w:p>
    <w:p w:rsidR="00F53EBB" w:rsidRDefault="00F53EBB" w:rsidP="0071441F">
      <w:pPr>
        <w:pStyle w:val="a4"/>
        <w:jc w:val="both"/>
        <w:rPr>
          <w:b/>
        </w:rPr>
      </w:pPr>
      <w:r w:rsidRPr="00F53EBB">
        <w:rPr>
          <w:b/>
        </w:rPr>
        <w:t>Список литературы. 1</w:t>
      </w:r>
      <w:r w:rsidR="006D5579">
        <w:rPr>
          <w:b/>
        </w:rPr>
        <w:t>0</w:t>
      </w:r>
      <w:r w:rsidRPr="00F53EBB">
        <w:rPr>
          <w:b/>
        </w:rPr>
        <w:t xml:space="preserve"> класс. Алгебра и начала анализа.</w:t>
      </w:r>
    </w:p>
    <w:p w:rsidR="003E114C" w:rsidRDefault="003E114C" w:rsidP="0071441F">
      <w:pPr>
        <w:pStyle w:val="a4"/>
        <w:jc w:val="both"/>
      </w:pPr>
      <w:r>
        <w:t xml:space="preserve">Для обучающихся: </w:t>
      </w:r>
    </w:p>
    <w:p w:rsidR="003E114C" w:rsidRDefault="003E114C" w:rsidP="0071441F">
      <w:pPr>
        <w:pStyle w:val="a4"/>
        <w:numPr>
          <w:ilvl w:val="0"/>
          <w:numId w:val="5"/>
        </w:numPr>
        <w:jc w:val="both"/>
      </w:pPr>
      <w:proofErr w:type="spellStart"/>
      <w:r>
        <w:t>Ш.А.Алимов</w:t>
      </w:r>
      <w:proofErr w:type="spellEnd"/>
      <w:r>
        <w:t xml:space="preserve">, </w:t>
      </w:r>
      <w:proofErr w:type="spellStart"/>
      <w:r>
        <w:t>Ю.М.Колягин</w:t>
      </w:r>
      <w:proofErr w:type="spellEnd"/>
      <w:r>
        <w:t xml:space="preserve">, </w:t>
      </w:r>
      <w:proofErr w:type="spellStart"/>
      <w:r>
        <w:t>Ю.В.Сидоров</w:t>
      </w:r>
      <w:proofErr w:type="spellEnd"/>
      <w:r>
        <w:t xml:space="preserve">, </w:t>
      </w:r>
      <w:proofErr w:type="spellStart"/>
      <w:r>
        <w:t>Н.Е.Федорова</w:t>
      </w:r>
      <w:proofErr w:type="spellEnd"/>
      <w:r>
        <w:t xml:space="preserve">, </w:t>
      </w:r>
      <w:proofErr w:type="spellStart"/>
      <w:r>
        <w:t>М.И.Шабунин</w:t>
      </w:r>
      <w:proofErr w:type="spellEnd"/>
      <w:r>
        <w:t>. Алгебра и начала анализа: учебник для 10-11 классов общеобразовательных учреждений- М.: Просвещение, 2005</w:t>
      </w:r>
    </w:p>
    <w:p w:rsidR="003E114C" w:rsidRPr="00F53EBB" w:rsidRDefault="003E114C" w:rsidP="0071441F">
      <w:pPr>
        <w:pStyle w:val="a4"/>
        <w:jc w:val="both"/>
        <w:rPr>
          <w:b/>
        </w:rPr>
      </w:pPr>
    </w:p>
    <w:p w:rsidR="00F53EBB" w:rsidRDefault="00F53EBB" w:rsidP="0071441F">
      <w:pPr>
        <w:pStyle w:val="a4"/>
        <w:jc w:val="both"/>
      </w:pPr>
      <w:r>
        <w:t>Для учителя:</w:t>
      </w:r>
    </w:p>
    <w:p w:rsidR="00F53EBB" w:rsidRDefault="00F53EBB" w:rsidP="0071441F">
      <w:pPr>
        <w:pStyle w:val="a4"/>
        <w:numPr>
          <w:ilvl w:val="0"/>
          <w:numId w:val="4"/>
        </w:numPr>
        <w:jc w:val="both"/>
      </w:pPr>
      <w:proofErr w:type="spellStart"/>
      <w:r>
        <w:lastRenderedPageBreak/>
        <w:t>Ш.А.Алимов</w:t>
      </w:r>
      <w:proofErr w:type="spellEnd"/>
      <w:r>
        <w:t xml:space="preserve">, </w:t>
      </w:r>
      <w:proofErr w:type="spellStart"/>
      <w:r>
        <w:t>Ю.М.Колягин</w:t>
      </w:r>
      <w:proofErr w:type="spellEnd"/>
      <w:r>
        <w:t xml:space="preserve">, </w:t>
      </w:r>
      <w:proofErr w:type="spellStart"/>
      <w:r>
        <w:t>Ю.В.Сидоров</w:t>
      </w:r>
      <w:proofErr w:type="spellEnd"/>
      <w:r>
        <w:t xml:space="preserve">, </w:t>
      </w:r>
      <w:proofErr w:type="spellStart"/>
      <w:r>
        <w:t>Н.Е.Федорова</w:t>
      </w:r>
      <w:proofErr w:type="spellEnd"/>
      <w:r>
        <w:t xml:space="preserve">, </w:t>
      </w:r>
      <w:proofErr w:type="spellStart"/>
      <w:r>
        <w:t>М.И.Шабунин</w:t>
      </w:r>
      <w:proofErr w:type="spellEnd"/>
      <w:r>
        <w:t>. Алгебра и начала анализа: учебник для 10-11 классов общеобразовательных учреждений- М.: Просвещение, 2005</w:t>
      </w:r>
    </w:p>
    <w:p w:rsidR="00F53EBB" w:rsidRDefault="00F53EBB" w:rsidP="0071441F">
      <w:pPr>
        <w:pStyle w:val="a4"/>
        <w:numPr>
          <w:ilvl w:val="0"/>
          <w:numId w:val="4"/>
        </w:numPr>
        <w:jc w:val="both"/>
      </w:pPr>
      <w:r>
        <w:t xml:space="preserve">Алгебра и начала анализа. 11 класс: Поурочные планы (по учебнику Ш.А.Алимова и др.). Автор-составитель Г.И.Григорьева. </w:t>
      </w:r>
      <w:proofErr w:type="gramStart"/>
      <w:r>
        <w:t>-В</w:t>
      </w:r>
      <w:proofErr w:type="gramEnd"/>
      <w:r>
        <w:t>олгоград: Учитель, 2004</w:t>
      </w:r>
    </w:p>
    <w:p w:rsidR="00F53EBB" w:rsidRDefault="00F53EBB" w:rsidP="0071441F">
      <w:pPr>
        <w:pStyle w:val="a4"/>
        <w:numPr>
          <w:ilvl w:val="0"/>
          <w:numId w:val="4"/>
        </w:numPr>
        <w:jc w:val="both"/>
      </w:pPr>
      <w:r>
        <w:t xml:space="preserve">Контрольно-измерительные материалы. Алгебра и начала анализа: 11 класс. Составитель </w:t>
      </w:r>
      <w:proofErr w:type="spellStart"/>
      <w:r>
        <w:t>А.Н.Рурукин</w:t>
      </w:r>
      <w:proofErr w:type="spellEnd"/>
      <w:r>
        <w:t xml:space="preserve">.- М.: </w:t>
      </w:r>
      <w:proofErr w:type="spellStart"/>
      <w:r>
        <w:t>Вако</w:t>
      </w:r>
      <w:proofErr w:type="spellEnd"/>
      <w:r>
        <w:t>, 2011</w:t>
      </w:r>
    </w:p>
    <w:p w:rsidR="00F53EBB" w:rsidRDefault="00F53EBB" w:rsidP="0071441F">
      <w:pPr>
        <w:pStyle w:val="a4"/>
        <w:numPr>
          <w:ilvl w:val="0"/>
          <w:numId w:val="4"/>
        </w:numPr>
        <w:jc w:val="both"/>
      </w:pPr>
      <w:r>
        <w:t xml:space="preserve">Б.Г.Зив. Тесты по алгебре и началам анализа для 10-11 классов.- </w:t>
      </w:r>
      <w:proofErr w:type="spellStart"/>
      <w:r>
        <w:t>Спб</w:t>
      </w:r>
      <w:proofErr w:type="spellEnd"/>
      <w:r>
        <w:t>: СМИО Пресс, 2002</w:t>
      </w:r>
    </w:p>
    <w:p w:rsidR="00F53EBB" w:rsidRDefault="00F53EBB" w:rsidP="0071441F">
      <w:pPr>
        <w:pStyle w:val="a4"/>
        <w:numPr>
          <w:ilvl w:val="0"/>
          <w:numId w:val="4"/>
        </w:numPr>
        <w:jc w:val="both"/>
      </w:pPr>
      <w:proofErr w:type="spellStart"/>
      <w:r>
        <w:t>А.И.Ершова</w:t>
      </w:r>
      <w:proofErr w:type="spellEnd"/>
      <w:r>
        <w:t xml:space="preserve">, </w:t>
      </w:r>
      <w:proofErr w:type="spellStart"/>
      <w:r>
        <w:t>В.В</w:t>
      </w:r>
      <w:proofErr w:type="gramStart"/>
      <w:r>
        <w:t>,Г</w:t>
      </w:r>
      <w:proofErr w:type="gramEnd"/>
      <w:r>
        <w:t>олобородько</w:t>
      </w:r>
      <w:proofErr w:type="spellEnd"/>
      <w:r>
        <w:t xml:space="preserve">. Самостоятельные и контрольные работы по алгебре и началам анализа для 10-11 классов.- М.: </w:t>
      </w:r>
      <w:proofErr w:type="spellStart"/>
      <w:r>
        <w:t>Илекса</w:t>
      </w:r>
      <w:proofErr w:type="spellEnd"/>
      <w:r>
        <w:t>, 2006</w:t>
      </w:r>
    </w:p>
    <w:p w:rsidR="00F53EBB" w:rsidRDefault="00F53EBB" w:rsidP="0071441F">
      <w:pPr>
        <w:pStyle w:val="a4"/>
        <w:numPr>
          <w:ilvl w:val="0"/>
          <w:numId w:val="4"/>
        </w:numPr>
        <w:jc w:val="both"/>
      </w:pPr>
      <w:r>
        <w:t xml:space="preserve">В.Б.Некрасов. Вся школьная математика. Самое необходимое. Учебное пособие для базовой и профильной школы.- </w:t>
      </w:r>
      <w:proofErr w:type="spellStart"/>
      <w:r>
        <w:t>Спб</w:t>
      </w:r>
      <w:proofErr w:type="spellEnd"/>
      <w:r>
        <w:t>: СМИО Пресс, 2011</w:t>
      </w:r>
    </w:p>
    <w:p w:rsidR="00E27867" w:rsidRPr="006F30D0" w:rsidRDefault="00E27867" w:rsidP="00E27867">
      <w:pPr>
        <w:shd w:val="clear" w:color="auto" w:fill="FFFFFF"/>
        <w:spacing w:before="90" w:line="240" w:lineRule="auto"/>
        <w:jc w:val="both"/>
        <w:rPr>
          <w:rFonts w:ascii="Times New Roman" w:eastAsia="Times New Roman" w:hAnsi="Times New Roman" w:cs="Times New Roman"/>
          <w:color w:val="444444"/>
          <w:sz w:val="24"/>
          <w:szCs w:val="24"/>
          <w:lang w:eastAsia="ru-RU"/>
        </w:rPr>
      </w:pPr>
    </w:p>
    <w:p w:rsidR="00C117C2" w:rsidRPr="00C117C2" w:rsidRDefault="00C117C2" w:rsidP="00C117C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C117C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ематическое планирование</w:t>
      </w:r>
    </w:p>
    <w:tbl>
      <w:tblPr>
        <w:tblW w:w="8712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00"/>
        <w:gridCol w:w="4677"/>
        <w:gridCol w:w="2835"/>
      </w:tblGrid>
      <w:tr w:rsidR="00C117C2" w:rsidRPr="00C117C2" w:rsidTr="00570D35">
        <w:trPr>
          <w:trHeight w:val="578"/>
        </w:trPr>
        <w:tc>
          <w:tcPr>
            <w:tcW w:w="120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  <w:t>№</w:t>
            </w:r>
          </w:p>
          <w:p w:rsidR="00C117C2" w:rsidRPr="00C117C2" w:rsidRDefault="00C117C2" w:rsidP="00C117C2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  <w:t>пункта</w:t>
            </w:r>
          </w:p>
        </w:tc>
        <w:tc>
          <w:tcPr>
            <w:tcW w:w="4677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  <w:t xml:space="preserve">Тема </w:t>
            </w:r>
          </w:p>
        </w:tc>
        <w:tc>
          <w:tcPr>
            <w:tcW w:w="2835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C117C2" w:rsidRPr="00C117C2" w:rsidRDefault="00C117C2" w:rsidP="00C117C2">
            <w:pPr>
              <w:spacing w:after="0" w:line="240" w:lineRule="auto"/>
              <w:ind w:left="-108" w:right="-108"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  <w:t>Кол-во часов</w:t>
            </w:r>
          </w:p>
        </w:tc>
      </w:tr>
      <w:tr w:rsidR="00C117C2" w:rsidRPr="00C117C2" w:rsidTr="00570D35">
        <w:trPr>
          <w:trHeight w:val="322"/>
        </w:trPr>
        <w:tc>
          <w:tcPr>
            <w:tcW w:w="1200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</w:pPr>
          </w:p>
        </w:tc>
        <w:tc>
          <w:tcPr>
            <w:tcW w:w="4677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</w:pPr>
          </w:p>
        </w:tc>
        <w:tc>
          <w:tcPr>
            <w:tcW w:w="2835" w:type="dxa"/>
            <w:vMerge/>
            <w:tcBorders>
              <w:left w:val="outset" w:sz="6" w:space="0" w:color="auto"/>
              <w:right w:val="outset" w:sz="6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</w:pPr>
          </w:p>
        </w:tc>
      </w:tr>
      <w:tr w:rsidR="00C117C2" w:rsidRPr="00C117C2" w:rsidTr="00570D35">
        <w:trPr>
          <w:trHeight w:val="414"/>
        </w:trPr>
        <w:tc>
          <w:tcPr>
            <w:tcW w:w="1200" w:type="dxa"/>
            <w:tcBorders>
              <w:left w:val="outset" w:sz="6" w:space="0" w:color="auto"/>
              <w:right w:val="outset" w:sz="6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4677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Действительные числа </w:t>
            </w:r>
          </w:p>
        </w:tc>
        <w:tc>
          <w:tcPr>
            <w:tcW w:w="2835" w:type="dxa"/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</w:tr>
      <w:tr w:rsidR="00C117C2" w:rsidRPr="00C117C2" w:rsidTr="00570D35">
        <w:trPr>
          <w:trHeight w:val="408"/>
        </w:trPr>
        <w:tc>
          <w:tcPr>
            <w:tcW w:w="120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4677" w:type="dxa"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Степенная функция 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</w:t>
            </w:r>
          </w:p>
        </w:tc>
      </w:tr>
      <w:tr w:rsidR="00C117C2" w:rsidRPr="00C117C2" w:rsidTr="00570D35">
        <w:trPr>
          <w:trHeight w:val="353"/>
        </w:trPr>
        <w:tc>
          <w:tcPr>
            <w:tcW w:w="1200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677" w:type="dxa"/>
            <w:tcBorders>
              <w:left w:val="outset" w:sz="6" w:space="0" w:color="auto"/>
              <w:bottom w:val="outset" w:sz="6" w:space="0" w:color="auto"/>
              <w:right w:val="single" w:sz="4" w:space="0" w:color="auto"/>
            </w:tcBorders>
          </w:tcPr>
          <w:p w:rsidR="00C117C2" w:rsidRPr="00C117C2" w:rsidRDefault="00C117C2" w:rsidP="00570D3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оказательная функция. 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</w:t>
            </w:r>
          </w:p>
        </w:tc>
      </w:tr>
      <w:tr w:rsidR="00C117C2" w:rsidRPr="00C117C2" w:rsidTr="00570D35">
        <w:trPr>
          <w:trHeight w:val="312"/>
        </w:trPr>
        <w:tc>
          <w:tcPr>
            <w:tcW w:w="1200" w:type="dxa"/>
            <w:tcBorders>
              <w:left w:val="outset" w:sz="6" w:space="0" w:color="auto"/>
              <w:right w:val="outset" w:sz="6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4677" w:type="dxa"/>
            <w:tcBorders>
              <w:left w:val="outset" w:sz="6" w:space="0" w:color="auto"/>
              <w:right w:val="single" w:sz="4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Логарифмическая функция. 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</w:t>
            </w:r>
          </w:p>
        </w:tc>
      </w:tr>
      <w:tr w:rsidR="00C117C2" w:rsidRPr="00C117C2" w:rsidTr="00570D35">
        <w:trPr>
          <w:trHeight w:val="410"/>
        </w:trPr>
        <w:tc>
          <w:tcPr>
            <w:tcW w:w="1200" w:type="dxa"/>
            <w:tcBorders>
              <w:left w:val="outset" w:sz="6" w:space="0" w:color="auto"/>
              <w:right w:val="outset" w:sz="6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4677" w:type="dxa"/>
            <w:tcBorders>
              <w:left w:val="outset" w:sz="6" w:space="0" w:color="auto"/>
              <w:right w:val="single" w:sz="4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 xml:space="preserve">Тригонометрические формулы. 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9</w:t>
            </w:r>
          </w:p>
        </w:tc>
      </w:tr>
      <w:tr w:rsidR="00C117C2" w:rsidRPr="00C117C2" w:rsidTr="00570D35">
        <w:trPr>
          <w:trHeight w:val="410"/>
        </w:trPr>
        <w:tc>
          <w:tcPr>
            <w:tcW w:w="1200" w:type="dxa"/>
            <w:tcBorders>
              <w:left w:val="outset" w:sz="6" w:space="0" w:color="auto"/>
              <w:right w:val="outset" w:sz="6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4677" w:type="dxa"/>
            <w:tcBorders>
              <w:left w:val="outset" w:sz="6" w:space="0" w:color="auto"/>
              <w:right w:val="single" w:sz="4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Тригонометрические уравнения.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</w:t>
            </w:r>
          </w:p>
        </w:tc>
      </w:tr>
      <w:tr w:rsidR="00C117C2" w:rsidRPr="00C117C2" w:rsidTr="00570D35">
        <w:trPr>
          <w:trHeight w:val="394"/>
        </w:trPr>
        <w:tc>
          <w:tcPr>
            <w:tcW w:w="1200" w:type="dxa"/>
            <w:tcBorders>
              <w:left w:val="outset" w:sz="6" w:space="0" w:color="auto"/>
              <w:right w:val="outset" w:sz="6" w:space="0" w:color="auto"/>
            </w:tcBorders>
          </w:tcPr>
          <w:p w:rsidR="00C117C2" w:rsidRPr="00C117C2" w:rsidRDefault="00D73825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4677" w:type="dxa"/>
            <w:tcBorders>
              <w:left w:val="outset" w:sz="6" w:space="0" w:color="auto"/>
              <w:right w:val="single" w:sz="4" w:space="0" w:color="auto"/>
            </w:tcBorders>
          </w:tcPr>
          <w:p w:rsidR="00C117C2" w:rsidRPr="00C117C2" w:rsidRDefault="00C117C2" w:rsidP="00D73825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Итоговое повторение курса алгебры</w:t>
            </w:r>
            <w:r w:rsidR="00D73825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 xml:space="preserve"> 10 класса</w:t>
            </w:r>
            <w:r w:rsidRPr="00C117C2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</w:tcPr>
          <w:p w:rsidR="00C117C2" w:rsidRPr="00C117C2" w:rsidRDefault="00570D35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</w:tr>
      <w:tr w:rsidR="00C117C2" w:rsidRPr="00C117C2" w:rsidTr="00570D35">
        <w:trPr>
          <w:trHeight w:val="394"/>
        </w:trPr>
        <w:tc>
          <w:tcPr>
            <w:tcW w:w="1200" w:type="dxa"/>
            <w:tcBorders>
              <w:left w:val="outset" w:sz="6" w:space="0" w:color="auto"/>
              <w:right w:val="outset" w:sz="6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</w:p>
        </w:tc>
        <w:tc>
          <w:tcPr>
            <w:tcW w:w="4677" w:type="dxa"/>
            <w:tcBorders>
              <w:left w:val="outset" w:sz="6" w:space="0" w:color="auto"/>
              <w:right w:val="single" w:sz="4" w:space="0" w:color="auto"/>
            </w:tcBorders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eastAsia="ru-RU"/>
              </w:rPr>
              <w:t>Всего</w:t>
            </w:r>
          </w:p>
        </w:tc>
        <w:tc>
          <w:tcPr>
            <w:tcW w:w="2835" w:type="dxa"/>
            <w:tcBorders>
              <w:left w:val="single" w:sz="4" w:space="0" w:color="auto"/>
            </w:tcBorders>
            <w:shd w:val="clear" w:color="auto" w:fill="auto"/>
          </w:tcPr>
          <w:p w:rsidR="00C117C2" w:rsidRPr="00C117C2" w:rsidRDefault="00C117C2" w:rsidP="00570D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</w:t>
            </w:r>
            <w:r w:rsidR="00570D3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</w:tr>
    </w:tbl>
    <w:p w:rsidR="00D66F25" w:rsidRPr="006F30D0" w:rsidRDefault="00D66F25" w:rsidP="00E27867">
      <w:pPr>
        <w:shd w:val="clear" w:color="auto" w:fill="FFFFFF"/>
        <w:spacing w:before="90" w:line="240" w:lineRule="auto"/>
        <w:jc w:val="both"/>
        <w:rPr>
          <w:rFonts w:ascii="Times New Roman" w:eastAsia="Times New Roman" w:hAnsi="Times New Roman" w:cs="Times New Roman"/>
          <w:color w:val="444444"/>
          <w:sz w:val="24"/>
          <w:szCs w:val="24"/>
          <w:lang w:eastAsia="ru-RU"/>
        </w:rPr>
      </w:pPr>
    </w:p>
    <w:p w:rsidR="00C117C2" w:rsidRDefault="00C117C2" w:rsidP="00C117C2">
      <w:pPr>
        <w:widowControl w:val="0"/>
        <w:spacing w:after="0" w:line="240" w:lineRule="auto"/>
        <w:ind w:firstLine="567"/>
        <w:jc w:val="center"/>
        <w:outlineLvl w:val="5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C117C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Содержание обучения</w:t>
      </w:r>
    </w:p>
    <w:p w:rsidR="00BB03E2" w:rsidRPr="00C117C2" w:rsidRDefault="00BB03E2" w:rsidP="00C117C2">
      <w:pPr>
        <w:widowControl w:val="0"/>
        <w:spacing w:after="0" w:line="240" w:lineRule="auto"/>
        <w:ind w:firstLine="567"/>
        <w:jc w:val="center"/>
        <w:outlineLvl w:val="5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tbl>
      <w:tblPr>
        <w:tblW w:w="10207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843"/>
        <w:gridCol w:w="3260"/>
        <w:gridCol w:w="2410"/>
        <w:gridCol w:w="1985"/>
      </w:tblGrid>
      <w:tr w:rsidR="00C117C2" w:rsidRPr="00C117C2" w:rsidTr="008B4035">
        <w:trPr>
          <w:trHeight w:val="1141"/>
        </w:trPr>
        <w:tc>
          <w:tcPr>
            <w:tcW w:w="709" w:type="dxa"/>
            <w:shd w:val="clear" w:color="auto" w:fill="auto"/>
          </w:tcPr>
          <w:p w:rsidR="00570D35" w:rsidRDefault="00C117C2" w:rsidP="00570D3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№</w:t>
            </w:r>
          </w:p>
          <w:p w:rsidR="00C117C2" w:rsidRPr="00C117C2" w:rsidRDefault="00C117C2" w:rsidP="00570D3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proofErr w:type="gramStart"/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</w:t>
            </w:r>
            <w:proofErr w:type="gramEnd"/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п</w:t>
            </w:r>
          </w:p>
        </w:tc>
        <w:tc>
          <w:tcPr>
            <w:tcW w:w="1843" w:type="dxa"/>
            <w:shd w:val="clear" w:color="auto" w:fill="auto"/>
          </w:tcPr>
          <w:p w:rsidR="00C117C2" w:rsidRPr="00C117C2" w:rsidRDefault="00C117C2" w:rsidP="00570D3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Наименование</w:t>
            </w:r>
            <w:r w:rsidR="00570D35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ем</w:t>
            </w:r>
          </w:p>
        </w:tc>
        <w:tc>
          <w:tcPr>
            <w:tcW w:w="3260" w:type="dxa"/>
            <w:shd w:val="clear" w:color="auto" w:fill="auto"/>
          </w:tcPr>
          <w:p w:rsidR="00C117C2" w:rsidRPr="00C117C2" w:rsidRDefault="00C117C2" w:rsidP="00C117C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одержание учебного материала.</w:t>
            </w:r>
          </w:p>
          <w:p w:rsidR="00C117C2" w:rsidRPr="00C117C2" w:rsidRDefault="00C117C2" w:rsidP="00C117C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Основные дидактические единицы</w:t>
            </w:r>
          </w:p>
        </w:tc>
        <w:tc>
          <w:tcPr>
            <w:tcW w:w="2410" w:type="dxa"/>
            <w:shd w:val="clear" w:color="auto" w:fill="auto"/>
          </w:tcPr>
          <w:p w:rsidR="00C117C2" w:rsidRPr="00C117C2" w:rsidRDefault="00C117C2" w:rsidP="00C117C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Требования к уровню освоения материала по теме</w:t>
            </w:r>
          </w:p>
        </w:tc>
        <w:tc>
          <w:tcPr>
            <w:tcW w:w="1985" w:type="dxa"/>
            <w:shd w:val="clear" w:color="auto" w:fill="auto"/>
          </w:tcPr>
          <w:p w:rsidR="00C117C2" w:rsidRPr="00C117C2" w:rsidRDefault="00C117C2" w:rsidP="00C117C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еречень контрольных мероприятий</w:t>
            </w:r>
          </w:p>
        </w:tc>
      </w:tr>
      <w:tr w:rsidR="00C117C2" w:rsidRPr="00C117C2" w:rsidTr="008B4035">
        <w:trPr>
          <w:trHeight w:val="5650"/>
        </w:trPr>
        <w:tc>
          <w:tcPr>
            <w:tcW w:w="709" w:type="dxa"/>
            <w:shd w:val="clear" w:color="auto" w:fill="auto"/>
          </w:tcPr>
          <w:p w:rsidR="00C117C2" w:rsidRPr="00C117C2" w:rsidRDefault="00C117C2" w:rsidP="00C117C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lastRenderedPageBreak/>
              <w:t>1</w:t>
            </w:r>
          </w:p>
        </w:tc>
        <w:tc>
          <w:tcPr>
            <w:tcW w:w="1843" w:type="dxa"/>
            <w:shd w:val="clear" w:color="auto" w:fill="auto"/>
          </w:tcPr>
          <w:p w:rsidR="00C117C2" w:rsidRPr="00C117C2" w:rsidRDefault="00570D35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Действитель</w:t>
            </w:r>
            <w:r w:rsidR="00C117C2" w:rsidRPr="00C117C2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eastAsia="ru-RU"/>
              </w:rPr>
              <w:t>ные числа</w:t>
            </w:r>
          </w:p>
        </w:tc>
        <w:tc>
          <w:tcPr>
            <w:tcW w:w="3260" w:type="dxa"/>
            <w:shd w:val="clear" w:color="auto" w:fill="auto"/>
          </w:tcPr>
          <w:p w:rsidR="00C117C2" w:rsidRPr="00C117C2" w:rsidRDefault="00C117C2" w:rsidP="00C117C2">
            <w:pPr>
              <w:shd w:val="clear" w:color="auto" w:fill="FFFFFF"/>
              <w:spacing w:before="43" w:after="0" w:line="240" w:lineRule="auto"/>
              <w:ind w:left="62" w:right="19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Целые и рациональные числа. Действительные числа. </w:t>
            </w:r>
            <w:r w:rsidR="00570D3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Б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есконечно убывающая геометрическая прогрессия. Арифметический корень натуральной степени. Степень с рациональным и действительным показателями.</w:t>
            </w:r>
          </w:p>
          <w:p w:rsidR="00C117C2" w:rsidRPr="00C117C2" w:rsidRDefault="00C117C2" w:rsidP="00570D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Основная цель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— обобщить и систематизировать зна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ния о действительных числах; сформировать понятие степени с действительным показателем; научить применять определения арифметического корня и степени, а также их свойства при выполнении вычислений и преобразовании выражений.</w:t>
            </w:r>
          </w:p>
        </w:tc>
        <w:tc>
          <w:tcPr>
            <w:tcW w:w="2410" w:type="dxa"/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Уметь:</w:t>
            </w: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менять опреде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ления арифметического корня и степени, а также их свойства при выполнении вычислений и преобразовании выражений.</w:t>
            </w:r>
          </w:p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985" w:type="dxa"/>
            <w:shd w:val="clear" w:color="auto" w:fill="auto"/>
          </w:tcPr>
          <w:p w:rsidR="00BB03E2" w:rsidRDefault="00570D35" w:rsidP="00BB03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иагностическая работа.</w:t>
            </w:r>
          </w:p>
          <w:p w:rsidR="00C117C2" w:rsidRPr="00C117C2" w:rsidRDefault="00C117C2" w:rsidP="00BB03E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1</w:t>
            </w:r>
            <w:r w:rsidR="00BB03E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</w:t>
            </w:r>
          </w:p>
        </w:tc>
      </w:tr>
      <w:tr w:rsidR="00C117C2" w:rsidRPr="00C117C2" w:rsidTr="008B4035">
        <w:trPr>
          <w:trHeight w:val="3572"/>
        </w:trPr>
        <w:tc>
          <w:tcPr>
            <w:tcW w:w="709" w:type="dxa"/>
            <w:shd w:val="clear" w:color="auto" w:fill="auto"/>
          </w:tcPr>
          <w:p w:rsidR="00C117C2" w:rsidRPr="00C117C2" w:rsidRDefault="00C117C2" w:rsidP="00C117C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843" w:type="dxa"/>
            <w:shd w:val="clear" w:color="auto" w:fill="auto"/>
          </w:tcPr>
          <w:p w:rsidR="00C117C2" w:rsidRPr="00C117C2" w:rsidRDefault="00C117C2" w:rsidP="00570D3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333333"/>
                <w:sz w:val="28"/>
                <w:szCs w:val="28"/>
                <w:shd w:val="clear" w:color="auto" w:fill="FFFFFF"/>
                <w:lang w:eastAsia="ru-RU"/>
              </w:rPr>
              <w:t>Степенная</w:t>
            </w:r>
            <w:r w:rsidR="008B4035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333333"/>
                <w:sz w:val="28"/>
                <w:szCs w:val="28"/>
                <w:shd w:val="clear" w:color="auto" w:fill="FFFFFF"/>
                <w:lang w:eastAsia="ru-RU"/>
              </w:rPr>
              <w:t xml:space="preserve"> </w:t>
            </w:r>
            <w:r w:rsidRPr="00C117C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333333"/>
                <w:sz w:val="28"/>
                <w:szCs w:val="28"/>
                <w:shd w:val="clear" w:color="auto" w:fill="FFFFFF"/>
                <w:lang w:eastAsia="ru-RU"/>
              </w:rPr>
              <w:t>функция</w:t>
            </w:r>
          </w:p>
        </w:tc>
        <w:tc>
          <w:tcPr>
            <w:tcW w:w="3260" w:type="dxa"/>
            <w:shd w:val="clear" w:color="auto" w:fill="auto"/>
          </w:tcPr>
          <w:p w:rsidR="00570D35" w:rsidRDefault="00C117C2" w:rsidP="00570D35">
            <w:pPr>
              <w:shd w:val="clear" w:color="auto" w:fill="FFFFFF"/>
              <w:spacing w:before="29" w:after="0" w:line="240" w:lineRule="auto"/>
              <w:ind w:right="2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епенная функция, ее свойства и график. Взаимно обратные функции. Равносильные уравнения и неравенства. Иррациональные уравнения. Иррациональные неравенства.</w:t>
            </w:r>
          </w:p>
          <w:p w:rsidR="00C117C2" w:rsidRPr="00C117C2" w:rsidRDefault="00C117C2" w:rsidP="008B4035">
            <w:pPr>
              <w:shd w:val="clear" w:color="auto" w:fill="FFFFFF"/>
              <w:spacing w:before="29" w:after="0" w:line="240" w:lineRule="auto"/>
              <w:ind w:right="2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Основная цель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— обобщить и систематизировать известные из курса алгебры основной школы свойства 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функций; изучить свойства степенных функций с натуральным и целым показателями и научить применять их при решении уравнений и неравенств; сформировать понятие равносильности уравнений, неравенств, систем уравнений и неравенств.</w:t>
            </w:r>
          </w:p>
        </w:tc>
        <w:tc>
          <w:tcPr>
            <w:tcW w:w="2410" w:type="dxa"/>
            <w:shd w:val="clear" w:color="auto" w:fill="auto"/>
          </w:tcPr>
          <w:p w:rsidR="00C117C2" w:rsidRPr="00C117C2" w:rsidRDefault="00C117C2" w:rsidP="00570D3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Уметь: применять свойства степенных функций с натуральным и целым показателями при решении уравнений и неравенств; сформировать понятие равносильности уравнений, неравенств, систем уравнений и неравенств.</w:t>
            </w:r>
          </w:p>
        </w:tc>
        <w:tc>
          <w:tcPr>
            <w:tcW w:w="1985" w:type="dxa"/>
            <w:shd w:val="clear" w:color="auto" w:fill="auto"/>
          </w:tcPr>
          <w:p w:rsidR="00C117C2" w:rsidRPr="00C117C2" w:rsidRDefault="00C117C2" w:rsidP="00BB03E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2</w:t>
            </w:r>
            <w:r w:rsidR="00BB03E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</w:t>
            </w:r>
          </w:p>
        </w:tc>
      </w:tr>
      <w:tr w:rsidR="00C117C2" w:rsidRPr="00C117C2" w:rsidTr="008B4035">
        <w:trPr>
          <w:trHeight w:val="1831"/>
        </w:trPr>
        <w:tc>
          <w:tcPr>
            <w:tcW w:w="709" w:type="dxa"/>
            <w:shd w:val="clear" w:color="auto" w:fill="auto"/>
          </w:tcPr>
          <w:p w:rsidR="00C117C2" w:rsidRPr="00C117C2" w:rsidRDefault="00C117C2" w:rsidP="00C117C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3</w:t>
            </w:r>
          </w:p>
        </w:tc>
        <w:tc>
          <w:tcPr>
            <w:tcW w:w="1843" w:type="dxa"/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333333"/>
                <w:sz w:val="28"/>
                <w:szCs w:val="28"/>
                <w:shd w:val="clear" w:color="auto" w:fill="FFFFFF"/>
                <w:lang w:eastAsia="ru-RU"/>
              </w:rPr>
              <w:t>Показательная функция</w:t>
            </w:r>
          </w:p>
        </w:tc>
        <w:tc>
          <w:tcPr>
            <w:tcW w:w="3260" w:type="dxa"/>
            <w:shd w:val="clear" w:color="auto" w:fill="auto"/>
          </w:tcPr>
          <w:p w:rsidR="00C117C2" w:rsidRPr="00C117C2" w:rsidRDefault="00C117C2" w:rsidP="00C117C2">
            <w:pPr>
              <w:shd w:val="clear" w:color="auto" w:fill="FFFFFF"/>
              <w:spacing w:before="43" w:after="0" w:line="240" w:lineRule="auto"/>
              <w:ind w:left="72" w:right="13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казательная функция, ее свойства и график. Показательные уравнения. Показательные неравенства. Системы показательных уравнений и неравенств.</w:t>
            </w:r>
          </w:p>
          <w:p w:rsidR="00C117C2" w:rsidRPr="00C117C2" w:rsidRDefault="00C117C2" w:rsidP="008B4035">
            <w:pPr>
              <w:shd w:val="clear" w:color="auto" w:fill="FFFFFF"/>
              <w:spacing w:after="0" w:line="240" w:lineRule="auto"/>
              <w:ind w:left="77" w:right="125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Основная цель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— изучить свойства показательной функции; научить решать показательные уравнения и неравенства, простейшие системы показательных уравнений.</w:t>
            </w:r>
          </w:p>
        </w:tc>
        <w:tc>
          <w:tcPr>
            <w:tcW w:w="2410" w:type="dxa"/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Уметь:</w:t>
            </w:r>
          </w:p>
          <w:p w:rsidR="00C117C2" w:rsidRPr="00C117C2" w:rsidRDefault="00C117C2" w:rsidP="008B40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ать показательные уравнения и неравенства, простейшие системы показательных уравнений.</w:t>
            </w:r>
          </w:p>
        </w:tc>
        <w:tc>
          <w:tcPr>
            <w:tcW w:w="1985" w:type="dxa"/>
            <w:shd w:val="clear" w:color="auto" w:fill="auto"/>
          </w:tcPr>
          <w:p w:rsidR="00C117C2" w:rsidRPr="00C117C2" w:rsidRDefault="00C117C2" w:rsidP="008B4035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3</w:t>
            </w:r>
          </w:p>
        </w:tc>
      </w:tr>
      <w:tr w:rsidR="00C117C2" w:rsidRPr="00C117C2" w:rsidTr="008B4035">
        <w:trPr>
          <w:trHeight w:val="5568"/>
        </w:trPr>
        <w:tc>
          <w:tcPr>
            <w:tcW w:w="709" w:type="dxa"/>
            <w:shd w:val="clear" w:color="auto" w:fill="auto"/>
          </w:tcPr>
          <w:p w:rsidR="00C117C2" w:rsidRPr="00C117C2" w:rsidRDefault="00C117C2" w:rsidP="00C117C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4</w:t>
            </w:r>
          </w:p>
        </w:tc>
        <w:tc>
          <w:tcPr>
            <w:tcW w:w="1843" w:type="dxa"/>
            <w:shd w:val="clear" w:color="auto" w:fill="auto"/>
          </w:tcPr>
          <w:p w:rsidR="00C117C2" w:rsidRPr="00C117C2" w:rsidRDefault="00C117C2" w:rsidP="008B4035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333333"/>
                <w:sz w:val="28"/>
                <w:szCs w:val="28"/>
                <w:shd w:val="clear" w:color="auto" w:fill="FFFFFF"/>
                <w:lang w:eastAsia="ru-RU"/>
              </w:rPr>
              <w:t>Логарифми</w:t>
            </w:r>
            <w:r w:rsidR="008B4035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333333"/>
                <w:sz w:val="28"/>
                <w:szCs w:val="28"/>
                <w:shd w:val="clear" w:color="auto" w:fill="FFFFFF"/>
                <w:lang w:eastAsia="ru-RU"/>
              </w:rPr>
              <w:t xml:space="preserve">ческая </w:t>
            </w:r>
            <w:r w:rsidRPr="00C117C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333333"/>
                <w:sz w:val="28"/>
                <w:szCs w:val="28"/>
                <w:shd w:val="clear" w:color="auto" w:fill="FFFFFF"/>
                <w:lang w:eastAsia="ru-RU"/>
              </w:rPr>
              <w:t>функция </w:t>
            </w:r>
          </w:p>
        </w:tc>
        <w:tc>
          <w:tcPr>
            <w:tcW w:w="3260" w:type="dxa"/>
            <w:shd w:val="clear" w:color="auto" w:fill="auto"/>
          </w:tcPr>
          <w:p w:rsidR="00C117C2" w:rsidRPr="00C117C2" w:rsidRDefault="00C117C2" w:rsidP="00C117C2">
            <w:pPr>
              <w:shd w:val="clear" w:color="auto" w:fill="FFFFFF"/>
              <w:spacing w:before="5" w:after="0" w:line="240" w:lineRule="auto"/>
              <w:ind w:left="182" w:right="115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огарифмы. Свойства логарифмов. Десятичные и натуральные логарифмы. Логарифмическая функция, ее свойства и график. Логарифмические уравнения. Логарифмические неравенства.</w:t>
            </w:r>
          </w:p>
          <w:p w:rsidR="00C117C2" w:rsidRPr="00C117C2" w:rsidRDefault="00C117C2" w:rsidP="008B4035">
            <w:pPr>
              <w:shd w:val="clear" w:color="auto" w:fill="FFFFFF"/>
              <w:spacing w:after="0" w:line="240" w:lineRule="auto"/>
              <w:ind w:left="154" w:right="144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Основная цель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— сформировать понятие логарифма числа; научить применять свойства логарифмов при решении уравнений; изучить свойства логарифмической функции и научить применять ее свойства при решении простейших логарифмических уравнений и неравенств.</w:t>
            </w:r>
          </w:p>
        </w:tc>
        <w:tc>
          <w:tcPr>
            <w:tcW w:w="2410" w:type="dxa"/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Уметь: </w:t>
            </w:r>
          </w:p>
          <w:p w:rsidR="00C117C2" w:rsidRPr="00C117C2" w:rsidRDefault="00C117C2" w:rsidP="008B403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менять свойства логарифмов при решении уравнений; применять св</w:t>
            </w:r>
            <w:r w:rsidR="008B4035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ойства логарифмической функции 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 решении простейших логарифмических уравнений и неравенств.</w:t>
            </w:r>
          </w:p>
        </w:tc>
        <w:tc>
          <w:tcPr>
            <w:tcW w:w="1985" w:type="dxa"/>
            <w:shd w:val="clear" w:color="auto" w:fill="auto"/>
          </w:tcPr>
          <w:p w:rsidR="00C117C2" w:rsidRPr="00C117C2" w:rsidRDefault="00C117C2" w:rsidP="008B403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ная работа №4</w:t>
            </w:r>
          </w:p>
        </w:tc>
      </w:tr>
      <w:tr w:rsidR="00C117C2" w:rsidRPr="00C117C2" w:rsidTr="000608EB">
        <w:trPr>
          <w:trHeight w:val="1691"/>
        </w:trPr>
        <w:tc>
          <w:tcPr>
            <w:tcW w:w="709" w:type="dxa"/>
            <w:shd w:val="clear" w:color="auto" w:fill="auto"/>
          </w:tcPr>
          <w:p w:rsidR="00C117C2" w:rsidRPr="00C117C2" w:rsidRDefault="00C117C2" w:rsidP="00C117C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843" w:type="dxa"/>
            <w:shd w:val="clear" w:color="auto" w:fill="auto"/>
          </w:tcPr>
          <w:p w:rsidR="00C117C2" w:rsidRPr="00C117C2" w:rsidRDefault="00C117C2" w:rsidP="000608EB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shd w:val="clear" w:color="auto" w:fill="FFFFFF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shd w:val="clear" w:color="auto" w:fill="FFFFFF"/>
                <w:lang w:eastAsia="ru-RU"/>
              </w:rPr>
              <w:t>Тригонометрические формулы</w:t>
            </w:r>
          </w:p>
        </w:tc>
        <w:tc>
          <w:tcPr>
            <w:tcW w:w="3260" w:type="dxa"/>
            <w:shd w:val="clear" w:color="auto" w:fill="auto"/>
          </w:tcPr>
          <w:p w:rsidR="00C117C2" w:rsidRPr="00C117C2" w:rsidRDefault="00C117C2" w:rsidP="00C117C2">
            <w:pPr>
              <w:shd w:val="clear" w:color="auto" w:fill="FFFFFF"/>
              <w:spacing w:before="5" w:after="0" w:line="240" w:lineRule="auto"/>
              <w:ind w:left="182" w:right="115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пределение синуса, косинуса, тангенса и котангенса. Формулы приведения, тождества, формулы двойного угла, половинного аргумента, формулы суммы и разности углов и</w:t>
            </w:r>
            <w:r w:rsidR="000608E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.д.</w:t>
            </w:r>
          </w:p>
        </w:tc>
        <w:tc>
          <w:tcPr>
            <w:tcW w:w="2410" w:type="dxa"/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нать: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Определение синуса, косинуса, тангенса и котангенса. Формулы приведения, тождества, формулы двойного угла, половинного аргумента, формулы суммы и разности углов. Уметь их применять.</w:t>
            </w:r>
          </w:p>
        </w:tc>
        <w:tc>
          <w:tcPr>
            <w:tcW w:w="1985" w:type="dxa"/>
            <w:shd w:val="clear" w:color="auto" w:fill="auto"/>
          </w:tcPr>
          <w:p w:rsidR="00C117C2" w:rsidRPr="00C117C2" w:rsidRDefault="00C117C2" w:rsidP="000608E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ная работа №5,6</w:t>
            </w:r>
          </w:p>
        </w:tc>
      </w:tr>
      <w:tr w:rsidR="00C117C2" w:rsidRPr="00C117C2" w:rsidTr="008B4035">
        <w:trPr>
          <w:trHeight w:val="4223"/>
        </w:trPr>
        <w:tc>
          <w:tcPr>
            <w:tcW w:w="709" w:type="dxa"/>
            <w:shd w:val="clear" w:color="auto" w:fill="auto"/>
          </w:tcPr>
          <w:p w:rsidR="00C117C2" w:rsidRPr="00C117C2" w:rsidRDefault="00C117C2" w:rsidP="00C117C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6</w:t>
            </w:r>
          </w:p>
        </w:tc>
        <w:tc>
          <w:tcPr>
            <w:tcW w:w="1843" w:type="dxa"/>
            <w:shd w:val="clear" w:color="auto" w:fill="auto"/>
          </w:tcPr>
          <w:p w:rsidR="00C117C2" w:rsidRPr="00C117C2" w:rsidRDefault="00C117C2" w:rsidP="000608E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8"/>
                <w:szCs w:val="28"/>
                <w:shd w:val="clear" w:color="auto" w:fill="FFFFFF"/>
                <w:lang w:eastAsia="ru-RU"/>
              </w:rPr>
              <w:t>Тригонометрические уравнения</w:t>
            </w:r>
          </w:p>
        </w:tc>
        <w:tc>
          <w:tcPr>
            <w:tcW w:w="3260" w:type="dxa"/>
            <w:shd w:val="clear" w:color="auto" w:fill="auto"/>
          </w:tcPr>
          <w:p w:rsidR="00C117C2" w:rsidRPr="00C117C2" w:rsidRDefault="00C117C2" w:rsidP="00C117C2">
            <w:pPr>
              <w:shd w:val="clear" w:color="auto" w:fill="FFFFFF"/>
              <w:spacing w:before="67" w:after="0" w:line="240" w:lineRule="auto"/>
              <w:ind w:left="29" w:right="19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Уравнения </w:t>
            </w:r>
            <w:proofErr w:type="spellStart"/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cosx</w:t>
            </w:r>
            <w:proofErr w:type="spellEnd"/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r w:rsidRPr="00C117C2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 w:eastAsia="ru-RU"/>
              </w:rPr>
              <w:t>a</w:t>
            </w:r>
            <w:r w:rsidRPr="00C117C2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sinx</w:t>
            </w:r>
            <w:proofErr w:type="spellEnd"/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C117C2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 xml:space="preserve">= </w:t>
            </w:r>
            <w:r w:rsidRPr="00C117C2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val="en-US" w:eastAsia="ru-RU"/>
              </w:rPr>
              <w:t>a</w:t>
            </w:r>
            <w:r w:rsidRPr="00C117C2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tgx</w:t>
            </w:r>
            <w:proofErr w:type="spellEnd"/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C117C2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 xml:space="preserve">= а. 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триго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нометрических уравнений. Примеры решения простейших тригонометрических неравенств.</w:t>
            </w:r>
          </w:p>
          <w:p w:rsidR="00C117C2" w:rsidRPr="00C117C2" w:rsidRDefault="00C117C2" w:rsidP="000608EB">
            <w:pPr>
              <w:shd w:val="clear" w:color="auto" w:fill="FFFFFF"/>
              <w:spacing w:before="5" w:after="0" w:line="240" w:lineRule="auto"/>
              <w:ind w:left="24" w:right="24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Основная цель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— сформировать умение решать простейшие тригонометрические уравнения; ознакомить с некоторыми приемами решения тригонометрических уравнений и неравенств.</w:t>
            </w:r>
          </w:p>
        </w:tc>
        <w:tc>
          <w:tcPr>
            <w:tcW w:w="2410" w:type="dxa"/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Уметь:</w:t>
            </w:r>
          </w:p>
          <w:p w:rsidR="00C117C2" w:rsidRPr="00C117C2" w:rsidRDefault="00C117C2" w:rsidP="000608E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ать про</w:t>
            </w: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softHyphen/>
              <w:t>стейшие тригонометрические уравнения.</w:t>
            </w:r>
          </w:p>
        </w:tc>
        <w:tc>
          <w:tcPr>
            <w:tcW w:w="1985" w:type="dxa"/>
            <w:shd w:val="clear" w:color="auto" w:fill="auto"/>
          </w:tcPr>
          <w:p w:rsidR="00C117C2" w:rsidRPr="00C117C2" w:rsidRDefault="00C117C2" w:rsidP="000608E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ная работа №7</w:t>
            </w:r>
          </w:p>
        </w:tc>
      </w:tr>
      <w:tr w:rsidR="00C117C2" w:rsidRPr="00C117C2" w:rsidTr="008B4035">
        <w:tc>
          <w:tcPr>
            <w:tcW w:w="709" w:type="dxa"/>
            <w:shd w:val="clear" w:color="auto" w:fill="auto"/>
          </w:tcPr>
          <w:p w:rsidR="00C117C2" w:rsidRPr="00C117C2" w:rsidRDefault="00C117C2" w:rsidP="00C117C2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1843" w:type="dxa"/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333333"/>
                <w:sz w:val="28"/>
                <w:szCs w:val="28"/>
                <w:shd w:val="clear" w:color="auto" w:fill="FFFFFF"/>
                <w:lang w:eastAsia="ru-RU"/>
              </w:rPr>
              <w:t xml:space="preserve">Итоговое повторение </w:t>
            </w:r>
          </w:p>
        </w:tc>
        <w:tc>
          <w:tcPr>
            <w:tcW w:w="3260" w:type="dxa"/>
            <w:shd w:val="clear" w:color="auto" w:fill="auto"/>
          </w:tcPr>
          <w:p w:rsidR="00C117C2" w:rsidRPr="00C117C2" w:rsidRDefault="00C117C2" w:rsidP="00C117C2">
            <w:pPr>
              <w:shd w:val="clear" w:color="auto" w:fill="FFFFFF"/>
              <w:spacing w:before="137" w:after="137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ение курса 10 класса</w:t>
            </w:r>
          </w:p>
        </w:tc>
        <w:tc>
          <w:tcPr>
            <w:tcW w:w="2410" w:type="dxa"/>
            <w:shd w:val="clear" w:color="auto" w:fill="auto"/>
          </w:tcPr>
          <w:p w:rsidR="00C117C2" w:rsidRPr="00C117C2" w:rsidRDefault="00C117C2" w:rsidP="00C117C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1985" w:type="dxa"/>
            <w:shd w:val="clear" w:color="auto" w:fill="auto"/>
          </w:tcPr>
          <w:p w:rsidR="00C117C2" w:rsidRPr="00C117C2" w:rsidRDefault="00C117C2" w:rsidP="000608E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C117C2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ная работа № 8</w:t>
            </w:r>
          </w:p>
        </w:tc>
      </w:tr>
    </w:tbl>
    <w:p w:rsidR="00C117C2" w:rsidRPr="00C117C2" w:rsidRDefault="00C117C2" w:rsidP="00C117C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6E4E7A" w:rsidRDefault="006E4E7A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</w:p>
    <w:p w:rsidR="00E27867" w:rsidRPr="00BB03E2" w:rsidRDefault="00E27867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  <w:r w:rsidRPr="00BB03E2">
        <w:rPr>
          <w:b/>
          <w:sz w:val="28"/>
          <w:szCs w:val="28"/>
        </w:rPr>
        <w:lastRenderedPageBreak/>
        <w:t>Приложение к рабочей программе по алгебре</w:t>
      </w:r>
    </w:p>
    <w:p w:rsidR="00E27867" w:rsidRPr="00BB03E2" w:rsidRDefault="007C3622" w:rsidP="00E27867">
      <w:pPr>
        <w:pStyle w:val="a4"/>
        <w:spacing w:before="0" w:beforeAutospacing="0" w:after="0" w:afterAutospacing="0" w:line="360" w:lineRule="auto"/>
        <w:jc w:val="center"/>
        <w:rPr>
          <w:b/>
          <w:sz w:val="28"/>
          <w:szCs w:val="28"/>
        </w:rPr>
      </w:pPr>
      <w:r w:rsidRPr="00BB03E2">
        <w:rPr>
          <w:b/>
          <w:sz w:val="28"/>
          <w:szCs w:val="28"/>
        </w:rPr>
        <w:t>для 1</w:t>
      </w:r>
      <w:r w:rsidR="00570D35" w:rsidRPr="00BB03E2">
        <w:rPr>
          <w:b/>
          <w:sz w:val="28"/>
          <w:szCs w:val="28"/>
        </w:rPr>
        <w:t>0</w:t>
      </w:r>
      <w:r w:rsidRPr="00BB03E2">
        <w:rPr>
          <w:b/>
          <w:sz w:val="28"/>
          <w:szCs w:val="28"/>
        </w:rPr>
        <w:t xml:space="preserve"> класса на 201</w:t>
      </w:r>
      <w:r w:rsidR="00787B2A" w:rsidRPr="00BB03E2">
        <w:rPr>
          <w:b/>
          <w:sz w:val="28"/>
          <w:szCs w:val="28"/>
        </w:rPr>
        <w:t>5</w:t>
      </w:r>
      <w:r w:rsidRPr="00BB03E2">
        <w:rPr>
          <w:b/>
          <w:sz w:val="28"/>
          <w:szCs w:val="28"/>
        </w:rPr>
        <w:t>-201</w:t>
      </w:r>
      <w:r w:rsidR="00787B2A" w:rsidRPr="00BB03E2">
        <w:rPr>
          <w:b/>
          <w:sz w:val="28"/>
          <w:szCs w:val="28"/>
        </w:rPr>
        <w:t>6</w:t>
      </w:r>
      <w:r w:rsidR="00E27867" w:rsidRPr="00BB03E2">
        <w:rPr>
          <w:b/>
          <w:sz w:val="28"/>
          <w:szCs w:val="28"/>
        </w:rPr>
        <w:t xml:space="preserve"> учебный год</w:t>
      </w:r>
    </w:p>
    <w:p w:rsidR="00E27867" w:rsidRPr="00176039" w:rsidRDefault="00E27867" w:rsidP="00E27867">
      <w:pPr>
        <w:pStyle w:val="a4"/>
        <w:spacing w:before="0" w:beforeAutospacing="0" w:after="0" w:afterAutospacing="0" w:line="360" w:lineRule="auto"/>
        <w:jc w:val="center"/>
        <w:rPr>
          <w:b/>
        </w:rPr>
      </w:pPr>
      <w:r>
        <w:rPr>
          <w:b/>
        </w:rPr>
        <w:t>КАЛЕНДАРНО-ТЕМАТИЧЕСКИЙ ПЛАН</w:t>
      </w:r>
    </w:p>
    <w:tbl>
      <w:tblPr>
        <w:tblW w:w="907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5"/>
        <w:gridCol w:w="4819"/>
        <w:gridCol w:w="851"/>
        <w:gridCol w:w="992"/>
        <w:gridCol w:w="1276"/>
      </w:tblGrid>
      <w:tr w:rsidR="00E80774" w:rsidRPr="00176039" w:rsidTr="00175F9A">
        <w:trPr>
          <w:trHeight w:val="869"/>
        </w:trPr>
        <w:tc>
          <w:tcPr>
            <w:tcW w:w="11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E80774" w:rsidRPr="00176039" w:rsidRDefault="00E80774" w:rsidP="00F12AFA">
            <w:pPr>
              <w:pStyle w:val="a4"/>
              <w:spacing w:before="0" w:beforeAutospacing="0" w:after="0" w:afterAutospacing="0"/>
              <w:jc w:val="center"/>
              <w:rPr>
                <w:iCs/>
              </w:rPr>
            </w:pPr>
            <w:r w:rsidRPr="00176039">
              <w:rPr>
                <w:iCs/>
              </w:rPr>
              <w:t>№</w:t>
            </w:r>
          </w:p>
          <w:p w:rsidR="00E80774" w:rsidRPr="00176039" w:rsidRDefault="00E80774" w:rsidP="00F12AFA">
            <w:pPr>
              <w:pStyle w:val="a4"/>
              <w:spacing w:before="0" w:beforeAutospacing="0" w:after="0" w:afterAutospacing="0"/>
              <w:ind w:left="-108" w:right="-108"/>
              <w:jc w:val="center"/>
              <w:rPr>
                <w:iCs/>
              </w:rPr>
            </w:pPr>
            <w:r w:rsidRPr="00176039">
              <w:rPr>
                <w:iCs/>
              </w:rPr>
              <w:t>урока</w:t>
            </w:r>
          </w:p>
        </w:tc>
        <w:tc>
          <w:tcPr>
            <w:tcW w:w="481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E80774" w:rsidRPr="00176039" w:rsidRDefault="00E80774" w:rsidP="00F12AFA">
            <w:pPr>
              <w:pStyle w:val="a4"/>
              <w:spacing w:before="0" w:beforeAutospacing="0" w:after="0" w:afterAutospacing="0"/>
              <w:jc w:val="center"/>
              <w:rPr>
                <w:iCs/>
              </w:rPr>
            </w:pPr>
            <w:r w:rsidRPr="00176039">
              <w:rPr>
                <w:iCs/>
              </w:rPr>
              <w:t>Тема урока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E80774" w:rsidRPr="00176039" w:rsidRDefault="00E80774" w:rsidP="00F12AFA">
            <w:pPr>
              <w:pStyle w:val="a4"/>
              <w:spacing w:before="0" w:beforeAutospacing="0" w:after="0" w:afterAutospacing="0"/>
              <w:ind w:left="-108" w:right="-108"/>
              <w:jc w:val="center"/>
              <w:rPr>
                <w:iCs/>
              </w:rPr>
            </w:pPr>
            <w:r w:rsidRPr="00176039">
              <w:rPr>
                <w:iCs/>
              </w:rPr>
              <w:t>Кол-во часов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E80774" w:rsidRPr="00E80774" w:rsidRDefault="00E80774" w:rsidP="00F12AFA">
            <w:pPr>
              <w:pStyle w:val="a4"/>
              <w:jc w:val="center"/>
              <w:rPr>
                <w:iCs/>
              </w:rPr>
            </w:pPr>
            <w:r>
              <w:rPr>
                <w:iCs/>
              </w:rPr>
              <w:t>Дата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E80774" w:rsidRPr="00E80774" w:rsidRDefault="00E80774" w:rsidP="00F12AFA">
            <w:pPr>
              <w:pStyle w:val="a4"/>
              <w:jc w:val="center"/>
              <w:rPr>
                <w:iCs/>
                <w:sz w:val="20"/>
                <w:szCs w:val="20"/>
              </w:rPr>
            </w:pPr>
            <w:r w:rsidRPr="00E80774">
              <w:rPr>
                <w:iCs/>
                <w:sz w:val="20"/>
                <w:szCs w:val="20"/>
              </w:rPr>
              <w:t>Контроль</w:t>
            </w:r>
          </w:p>
          <w:p w:rsidR="00E80774" w:rsidRPr="00176039" w:rsidRDefault="00E80774" w:rsidP="00F12AFA">
            <w:pPr>
              <w:pStyle w:val="a4"/>
              <w:jc w:val="center"/>
              <w:rPr>
                <w:iCs/>
              </w:rPr>
            </w:pPr>
            <w:r>
              <w:rPr>
                <w:iCs/>
              </w:rPr>
              <w:t>ИКТ</w:t>
            </w:r>
          </w:p>
        </w:tc>
      </w:tr>
      <w:tr w:rsidR="00570D35" w:rsidRPr="00924AF3" w:rsidTr="00175F9A">
        <w:trPr>
          <w:trHeight w:val="133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570D35" w:rsidRPr="00924AF3" w:rsidRDefault="00570D35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570D35" w:rsidRPr="007917F3" w:rsidRDefault="00570D35" w:rsidP="00570D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17F3">
              <w:rPr>
                <w:rFonts w:ascii="Times New Roman" w:hAnsi="Times New Roman" w:cs="Times New Roman"/>
                <w:b/>
                <w:sz w:val="24"/>
                <w:szCs w:val="24"/>
              </w:rPr>
              <w:t>Глава 1. Действительные числа.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570D35" w:rsidRPr="007917F3" w:rsidRDefault="00570D35" w:rsidP="00570D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17F3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70D35" w:rsidRPr="00924AF3" w:rsidRDefault="00570D35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70D35" w:rsidRPr="00924AF3" w:rsidRDefault="00570D35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924AF3" w:rsidRPr="00924AF3" w:rsidTr="00175F9A">
        <w:trPr>
          <w:trHeight w:val="133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924AF3" w:rsidRPr="00924AF3" w:rsidRDefault="00924A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924AF3" w:rsidRPr="00924AF3" w:rsidRDefault="00924A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Целые и рациональные числ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924AF3" w:rsidRPr="00924AF3" w:rsidRDefault="00924A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4AF3" w:rsidRPr="00924AF3" w:rsidRDefault="00924A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4AF3" w:rsidRPr="00924AF3" w:rsidRDefault="00924AF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Д.з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924AF3" w:rsidRPr="00924AF3" w:rsidTr="00175F9A">
        <w:trPr>
          <w:trHeight w:val="408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924AF3" w:rsidRPr="00924AF3" w:rsidRDefault="00924A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4AF3" w:rsidRPr="00924AF3" w:rsidRDefault="00924A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4AF3" w:rsidRPr="00924AF3" w:rsidRDefault="00924A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4AF3" w:rsidRPr="00924AF3" w:rsidRDefault="00924A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4AF3" w:rsidRPr="00924AF3" w:rsidRDefault="00924AF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Д.з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924AF3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924AF3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924AF3" w:rsidRPr="00924AF3" w:rsidRDefault="00924A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924AF3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4AF3" w:rsidRPr="00924AF3" w:rsidRDefault="00924AF3" w:rsidP="00BF73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нед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924AF3" w:rsidRPr="00924AF3" w:rsidRDefault="00924AF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BF7348" w:rsidRPr="00924AF3" w:rsidTr="00175F9A">
        <w:trPr>
          <w:trHeight w:val="269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BF7348" w:rsidRPr="00924AF3" w:rsidTr="00175F9A">
        <w:trPr>
          <w:trHeight w:val="269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BF734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нед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BF7348" w:rsidRPr="00924AF3" w:rsidTr="00175F9A">
        <w:trPr>
          <w:trHeight w:val="361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нед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BF7348" w:rsidRPr="00924AF3" w:rsidTr="00175F9A">
        <w:trPr>
          <w:trHeight w:val="594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F7348" w:rsidRPr="00924AF3" w:rsidRDefault="00BF7348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175F9A" w:rsidRPr="00924AF3" w:rsidTr="00175F9A">
        <w:trPr>
          <w:trHeight w:val="361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175F9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175F9A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7917F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Тест</w:t>
            </w:r>
          </w:p>
        </w:tc>
      </w:tr>
      <w:tr w:rsidR="00175F9A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175F9A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Обобщение по теме «Действительные числа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175F9A" w:rsidRPr="00924AF3" w:rsidTr="00175F9A">
        <w:trPr>
          <w:trHeight w:val="226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1 по теме «Действительные числа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К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175F9A" w:rsidRPr="00924AF3" w:rsidTr="00175F9A">
        <w:trPr>
          <w:trHeight w:val="446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175F9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Действительные числа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5нед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175F9A" w:rsidRPr="00924AF3" w:rsidTr="00175F9A">
        <w:trPr>
          <w:trHeight w:val="418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7917F3" w:rsidRDefault="00175F9A" w:rsidP="00175F9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17F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ава 2. Степенная функция 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175F9A" w:rsidRPr="007917F3" w:rsidRDefault="00175F9A" w:rsidP="00570D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17F3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175F9A" w:rsidRPr="00924AF3" w:rsidRDefault="00175F9A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6050DD" w:rsidRPr="00924AF3" w:rsidTr="00175F9A">
        <w:trPr>
          <w:trHeight w:val="418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тепенная функции, её свойства и график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6050DD" w:rsidRPr="00924AF3" w:rsidTr="00175F9A">
        <w:trPr>
          <w:trHeight w:val="354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6050DD" w:rsidRPr="00924AF3" w:rsidRDefault="006050DD" w:rsidP="006050D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Взаимно обратные функции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6050D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5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6050DD" w:rsidRPr="00924AF3" w:rsidTr="00175F9A">
        <w:trPr>
          <w:trHeight w:val="123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Взаимно обратные функции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6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6050DD" w:rsidRPr="00924AF3" w:rsidTr="00175F9A">
        <w:trPr>
          <w:trHeight w:val="123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6050D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 и неравенства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6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6050DD" w:rsidRPr="00924AF3" w:rsidTr="00175F9A">
        <w:trPr>
          <w:trHeight w:val="123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 и неравенства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6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7917F3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Тест</w:t>
            </w:r>
          </w:p>
        </w:tc>
      </w:tr>
      <w:tr w:rsidR="006050DD" w:rsidRPr="00924AF3" w:rsidTr="00175F9A">
        <w:trPr>
          <w:trHeight w:val="327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6050D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Иррациональные уравнения 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7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6050DD" w:rsidRPr="00924AF3" w:rsidTr="00175F9A">
        <w:trPr>
          <w:trHeight w:val="327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Иррациональные уравнения 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7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6050DD" w:rsidRPr="00924AF3" w:rsidTr="00175F9A">
        <w:trPr>
          <w:trHeight w:val="327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Иррациональные уравнения 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7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6050DD" w:rsidRPr="00924AF3" w:rsidTr="00175F9A">
        <w:trPr>
          <w:trHeight w:val="327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D77FB" w:rsidP="006D77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Иррациональные неравенства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D77F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8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050DD" w:rsidRPr="00924AF3" w:rsidRDefault="006050DD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6D77FB" w:rsidRPr="00924AF3" w:rsidTr="00175F9A">
        <w:trPr>
          <w:trHeight w:val="327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D77FB" w:rsidRPr="00924AF3" w:rsidRDefault="006D77F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D77FB" w:rsidRPr="00924AF3" w:rsidRDefault="006D77FB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Иррациональные неравенства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D77FB" w:rsidRPr="00924AF3" w:rsidRDefault="006D77F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D77FB" w:rsidRPr="00924AF3" w:rsidRDefault="006D77FB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8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6D77FB" w:rsidRPr="00924AF3" w:rsidRDefault="006D77FB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7917F3" w:rsidRPr="00924AF3" w:rsidTr="00175F9A">
        <w:trPr>
          <w:trHeight w:val="327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Иррациональные неравенства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8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7917F3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Обобщение по теме «Степенная функция»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9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F12AFA">
            <w:pPr>
              <w:pStyle w:val="Style1"/>
              <w:rPr>
                <w:iCs/>
              </w:rPr>
            </w:pPr>
          </w:p>
        </w:tc>
      </w:tr>
      <w:tr w:rsidR="007917F3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2 по теме «Степенная функция»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9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К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7917F3" w:rsidRPr="00924AF3" w:rsidTr="00175F9A">
        <w:trPr>
          <w:trHeight w:val="13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7917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Степенная функция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9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7917F3" w:rsidRPr="00924AF3" w:rsidTr="00175F9A">
        <w:trPr>
          <w:trHeight w:val="13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7917F3" w:rsidRDefault="007917F3" w:rsidP="007917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17F3">
              <w:rPr>
                <w:rFonts w:ascii="Times New Roman" w:hAnsi="Times New Roman" w:cs="Times New Roman"/>
                <w:b/>
                <w:sz w:val="24"/>
                <w:szCs w:val="24"/>
              </w:rPr>
              <w:t>Глава 3. Показательная функция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7917F3" w:rsidRDefault="007917F3" w:rsidP="00570D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917F3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7917F3" w:rsidRPr="00924AF3" w:rsidTr="00175F9A">
        <w:trPr>
          <w:trHeight w:val="15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B345D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, её свойства и график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7917F3" w:rsidRPr="00924AF3" w:rsidTr="00175F9A">
        <w:trPr>
          <w:trHeight w:val="15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, её свойства и график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Тест</w:t>
            </w:r>
          </w:p>
        </w:tc>
      </w:tr>
      <w:tr w:rsidR="007917F3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7917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7917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7917F3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7917F3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7917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917F3" w:rsidRPr="00924AF3" w:rsidRDefault="007917F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917F3" w:rsidRPr="00924AF3" w:rsidRDefault="007917F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B345D5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B345D5" w:rsidRDefault="00B345D5" w:rsidP="007917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B345D5" w:rsidRPr="00924AF3" w:rsidRDefault="00B345D5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B345D5" w:rsidRDefault="00B345D5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45D5" w:rsidRPr="00924AF3" w:rsidRDefault="00B345D5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45D5" w:rsidRPr="00924AF3" w:rsidRDefault="00B345D5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B345D5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B345D5" w:rsidRDefault="00B345D5" w:rsidP="007917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B345D5" w:rsidRPr="00924AF3" w:rsidRDefault="00B345D5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B345D5" w:rsidRDefault="00B345D5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45D5" w:rsidRPr="00924AF3" w:rsidRDefault="00B345D5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45D5" w:rsidRPr="00924AF3" w:rsidRDefault="00B345D5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B345D5" w:rsidRPr="00924AF3" w:rsidTr="00175F9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B345D5" w:rsidRDefault="00B345D5" w:rsidP="007917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B345D5" w:rsidRPr="00924AF3" w:rsidRDefault="00B345D5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B345D5" w:rsidRDefault="00B345D5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45D5" w:rsidRPr="00924AF3" w:rsidRDefault="00B345D5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45D5" w:rsidRPr="00924AF3" w:rsidRDefault="00B345D5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Тест</w:t>
            </w:r>
          </w:p>
        </w:tc>
      </w:tr>
      <w:tr w:rsidR="00B345D5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B345D5" w:rsidRPr="00924AF3" w:rsidRDefault="00B345D5" w:rsidP="005E29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45D5" w:rsidRPr="00924AF3" w:rsidRDefault="00B345D5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45D5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45D5" w:rsidRPr="00924AF3" w:rsidRDefault="00B345D5" w:rsidP="007917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345D5" w:rsidRPr="00924AF3" w:rsidRDefault="00B345D5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5E29D8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5E29D8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Системы показательных уравнений и 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равенств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5E29D8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9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Обобщение по теме «Показательная функция»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7917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4F1F5A" w:rsidRPr="00924AF3" w:rsidTr="007917F3">
        <w:trPr>
          <w:trHeight w:val="72"/>
        </w:trPr>
        <w:tc>
          <w:tcPr>
            <w:tcW w:w="11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4F1F5A" w:rsidRPr="00924AF3" w:rsidRDefault="004F1F5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481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4F1F5A" w:rsidRPr="00924AF3" w:rsidRDefault="004F1F5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3 по теме «Показательная функция»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4F1F5A" w:rsidRPr="00924AF3" w:rsidRDefault="004F1F5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4F1F5A" w:rsidRPr="00924AF3" w:rsidRDefault="00214651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4F1F5A"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4F1F5A"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4F1F5A" w:rsidRPr="00924AF3" w:rsidRDefault="004F1F5A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К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5E29D8" w:rsidRPr="00924AF3" w:rsidTr="007917F3">
        <w:trPr>
          <w:trHeight w:val="72"/>
        </w:trPr>
        <w:tc>
          <w:tcPr>
            <w:tcW w:w="1135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481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5E29D8" w:rsidRPr="00924AF3" w:rsidRDefault="005E29D8" w:rsidP="005E29D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Pr="005E29D8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оказательная функция»</w:t>
            </w:r>
          </w:p>
        </w:tc>
        <w:tc>
          <w:tcPr>
            <w:tcW w:w="85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4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5E29D8" w:rsidRPr="00924AF3" w:rsidRDefault="005E29D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5E29D8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5E29D8" w:rsidRPr="005E29D8" w:rsidRDefault="005E29D8" w:rsidP="00BB03E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E29D8">
              <w:rPr>
                <w:rFonts w:ascii="Times New Roman" w:hAnsi="Times New Roman" w:cs="Times New Roman"/>
                <w:b/>
                <w:sz w:val="24"/>
                <w:szCs w:val="24"/>
              </w:rPr>
              <w:t>Глава 4. Логарифмическая функция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5E29D8" w:rsidRPr="005E29D8" w:rsidRDefault="005E29D8" w:rsidP="00570D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E29D8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5E29D8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5E29D8" w:rsidRPr="00924AF3" w:rsidRDefault="005E29D8" w:rsidP="00A317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Логарифмы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5E29D8" w:rsidRPr="00924AF3" w:rsidRDefault="00A31740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4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5E29D8" w:rsidRPr="00924AF3" w:rsidRDefault="005E29D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A31740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31740" w:rsidRPr="00924AF3" w:rsidRDefault="00A31740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A31740" w:rsidRPr="00924AF3" w:rsidRDefault="00A31740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Логарифмы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A31740" w:rsidRPr="00924AF3" w:rsidRDefault="00A31740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31740" w:rsidRPr="00924AF3" w:rsidRDefault="00A31740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31740" w:rsidRPr="00924AF3" w:rsidRDefault="00A31740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Тест</w:t>
            </w:r>
          </w:p>
        </w:tc>
      </w:tr>
      <w:tr w:rsidR="00A31740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31740" w:rsidRPr="00924AF3" w:rsidRDefault="00A31740" w:rsidP="00A3174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A31740" w:rsidRPr="00924AF3" w:rsidRDefault="00A31740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A31740" w:rsidRPr="00924AF3" w:rsidRDefault="00CD7F1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31740" w:rsidRPr="00924AF3" w:rsidRDefault="00A31740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5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31740" w:rsidRPr="00924AF3" w:rsidRDefault="00A31740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A31740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31740" w:rsidRPr="00924AF3" w:rsidRDefault="00A31740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A31740" w:rsidRPr="00924AF3" w:rsidRDefault="00A31740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A31740" w:rsidRPr="00924AF3" w:rsidRDefault="00CD7F1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31740" w:rsidRPr="00924AF3" w:rsidRDefault="00A31740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5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31740" w:rsidRPr="00924AF3" w:rsidRDefault="00A31740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A31740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31740" w:rsidRPr="00924AF3" w:rsidRDefault="00A31740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A31740" w:rsidRPr="00924AF3" w:rsidRDefault="00A31740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A31740" w:rsidRPr="00924AF3" w:rsidRDefault="00CD7F1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31740" w:rsidRPr="00924AF3" w:rsidRDefault="00A31740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A31740" w:rsidRPr="00924AF3" w:rsidRDefault="00A31740" w:rsidP="00BB03E2">
            <w:pPr>
              <w:pStyle w:val="a4"/>
              <w:spacing w:after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A31740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A31740" w:rsidRPr="00924AF3" w:rsidRDefault="00A31740" w:rsidP="00CD7F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481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A31740" w:rsidRPr="00924AF3" w:rsidRDefault="00A31740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Десятичные и натуральные логарифмы</w:t>
            </w:r>
          </w:p>
        </w:tc>
        <w:tc>
          <w:tcPr>
            <w:tcW w:w="851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A31740" w:rsidRPr="00924AF3" w:rsidRDefault="00CD7F1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A31740" w:rsidRPr="00924AF3" w:rsidRDefault="00A31740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6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A31740" w:rsidRPr="00924AF3" w:rsidRDefault="00A31740" w:rsidP="000B58EE">
            <w:pPr>
              <w:pStyle w:val="a4"/>
              <w:spacing w:after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98625B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98625B" w:rsidRPr="00924AF3" w:rsidRDefault="0098625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481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Десятичные и натуральные логарифмы</w:t>
            </w:r>
          </w:p>
        </w:tc>
        <w:tc>
          <w:tcPr>
            <w:tcW w:w="851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6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Тест</w:t>
            </w:r>
          </w:p>
        </w:tc>
      </w:tr>
      <w:tr w:rsidR="0098625B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98625B" w:rsidRPr="00924AF3" w:rsidRDefault="0098625B" w:rsidP="009862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481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851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98625B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98625B" w:rsidRPr="00924AF3" w:rsidRDefault="0098625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481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ё свойства и график</w:t>
            </w:r>
          </w:p>
        </w:tc>
        <w:tc>
          <w:tcPr>
            <w:tcW w:w="851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7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98625B" w:rsidRPr="00924AF3" w:rsidRDefault="0098625B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Тест</w:t>
            </w:r>
          </w:p>
        </w:tc>
      </w:tr>
      <w:tr w:rsidR="00CE3A2C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CE3A2C" w:rsidRPr="00924AF3" w:rsidRDefault="00CE3A2C" w:rsidP="00CE3A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481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851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7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CE3A2C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481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851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CE3A2C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481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851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CE3A2C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CE3A2C" w:rsidRPr="00924AF3" w:rsidRDefault="00CE3A2C" w:rsidP="00CE3A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481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851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8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CE3A2C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481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851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Тест</w:t>
            </w:r>
          </w:p>
        </w:tc>
      </w:tr>
      <w:tr w:rsidR="00CE3A2C" w:rsidRPr="00924AF3" w:rsidTr="007917F3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481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851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9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CE3A2C" w:rsidRPr="00924AF3" w:rsidTr="007917F3">
        <w:trPr>
          <w:trHeight w:val="538"/>
        </w:trPr>
        <w:tc>
          <w:tcPr>
            <w:tcW w:w="1135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  <w:shd w:val="clear" w:color="auto" w:fill="auto"/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4819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Обобщение по теме «Логарифмическая функция»</w:t>
            </w:r>
          </w:p>
        </w:tc>
        <w:tc>
          <w:tcPr>
            <w:tcW w:w="851" w:type="dxa"/>
            <w:tcBorders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9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single" w:sz="4" w:space="0" w:color="auto"/>
              <w:right w:val="outset" w:sz="6" w:space="0" w:color="auto"/>
            </w:tcBorders>
          </w:tcPr>
          <w:p w:rsidR="00CE3A2C" w:rsidRPr="00924AF3" w:rsidRDefault="00CE3A2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CE3A2C" w:rsidRPr="00924AF3" w:rsidTr="00CE3A2C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4 по теме «Логарифмическая функция»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E3A2C" w:rsidRPr="00924AF3" w:rsidRDefault="00214651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CE3A2C"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CE3A2C"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E3A2C" w:rsidRPr="00924AF3" w:rsidRDefault="00CE3A2C" w:rsidP="00BB03E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К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CE3A2C" w:rsidRPr="00924AF3" w:rsidTr="00CE3A2C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E3A2C" w:rsidRPr="00924AF3" w:rsidRDefault="00CE3A2C" w:rsidP="00342D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="00342DD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342DDB">
              <w:t xml:space="preserve"> </w:t>
            </w:r>
            <w:r w:rsidR="00342DDB" w:rsidRPr="00342DD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 теме «Логарифмическая функция»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E3A2C" w:rsidRPr="00924AF3" w:rsidRDefault="00CE3A2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0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E3A2C" w:rsidRPr="00924AF3" w:rsidRDefault="00CE3A2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342DDB" w:rsidRPr="00924AF3" w:rsidTr="00CE3A2C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342DDB" w:rsidRDefault="00342DDB" w:rsidP="00342DD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2DDB">
              <w:rPr>
                <w:rFonts w:ascii="Times New Roman" w:hAnsi="Times New Roman" w:cs="Times New Roman"/>
                <w:b/>
                <w:sz w:val="24"/>
                <w:szCs w:val="24"/>
              </w:rPr>
              <w:t>Глава 5. Тригонометрические формулы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342DDB" w:rsidRDefault="00342DDB" w:rsidP="00570D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42DDB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342DDB" w:rsidRPr="00924AF3" w:rsidTr="00342DDB">
        <w:trPr>
          <w:trHeight w:val="72"/>
        </w:trPr>
        <w:tc>
          <w:tcPr>
            <w:tcW w:w="1135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4819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Радианная мера угла</w:t>
            </w:r>
          </w:p>
        </w:tc>
        <w:tc>
          <w:tcPr>
            <w:tcW w:w="85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0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342DDB" w:rsidRPr="00924AF3" w:rsidTr="00342DDB">
        <w:trPr>
          <w:trHeight w:val="7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Поворот точки вокруг начала координат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E5A43">
            <w:pPr>
              <w:pStyle w:val="a4"/>
              <w:spacing w:after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342DDB" w:rsidRPr="00924AF3" w:rsidTr="00342DDB">
        <w:trPr>
          <w:trHeight w:val="7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Определение синуса, косинуса и тангенса угл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1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342DDB" w:rsidRPr="00924AF3" w:rsidTr="00342DDB">
        <w:trPr>
          <w:trHeight w:val="22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Знаки синуса, косинуса и тангенса угл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1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E5A43">
            <w:pPr>
              <w:pStyle w:val="a4"/>
              <w:spacing w:after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342DDB" w:rsidRPr="00924AF3" w:rsidTr="00342DDB">
        <w:trPr>
          <w:trHeight w:val="22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342DDB" w:rsidRPr="00924AF3" w:rsidTr="00342DDB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тождеств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2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42DDB" w:rsidRPr="00924AF3" w:rsidRDefault="00342DDB" w:rsidP="005E5A43">
            <w:pPr>
              <w:pStyle w:val="a4"/>
              <w:spacing w:after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BB03E2" w:rsidRPr="00924AF3" w:rsidTr="00342DDB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BB03E2" w:rsidRPr="00924AF3" w:rsidRDefault="00BB03E2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BB03E2" w:rsidRPr="00924AF3" w:rsidRDefault="00BB03E2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Синус, косинус и тангенс угло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 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proofErr w:type="gram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BB03E2" w:rsidRPr="00924AF3" w:rsidRDefault="00BB03E2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B03E2" w:rsidRPr="00924AF3" w:rsidRDefault="00BB03E2" w:rsidP="00BB0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2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B03E2" w:rsidRPr="00924AF3" w:rsidRDefault="00BB03E2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BB03E2" w:rsidRPr="00924AF3" w:rsidTr="00342DDB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BB03E2" w:rsidRPr="00924AF3" w:rsidRDefault="00BB03E2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BB03E2" w:rsidRPr="00924AF3" w:rsidRDefault="00BB03E2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Обобщение по теме «Определение синуса, косинуса и тангенса углов. Тригонометрические тождества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BB03E2" w:rsidRPr="00924AF3" w:rsidRDefault="00BB03E2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B03E2" w:rsidRPr="00924AF3" w:rsidRDefault="00BB03E2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B03E2" w:rsidRPr="00924AF3" w:rsidRDefault="00BB03E2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BB03E2" w:rsidRPr="00924AF3" w:rsidTr="00342DDB">
        <w:trPr>
          <w:trHeight w:val="57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BB03E2" w:rsidRPr="00924AF3" w:rsidRDefault="00BB03E2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BB03E2" w:rsidRPr="00924AF3" w:rsidRDefault="00BB03E2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№5 по теме «Определение синуса, косинуса и тангенса углов. Тригонометрические тождества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BB03E2" w:rsidRPr="00924AF3" w:rsidRDefault="00BB03E2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B03E2" w:rsidRPr="00924AF3" w:rsidRDefault="00BB03E2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3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B03E2" w:rsidRPr="00924AF3" w:rsidRDefault="00BB03E2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К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B52670" w:rsidRPr="00924AF3" w:rsidTr="00B52670">
        <w:trPr>
          <w:trHeight w:val="110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B52670" w:rsidRPr="00924AF3" w:rsidRDefault="00B52670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B52670" w:rsidRPr="00924AF3" w:rsidRDefault="00B52670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Формулы сложения.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B52670" w:rsidRPr="00924AF3" w:rsidRDefault="00B52670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52670" w:rsidRPr="00924AF3" w:rsidRDefault="00B52670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3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B52670" w:rsidRPr="00924AF3" w:rsidRDefault="00B52670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D437A8" w:rsidRPr="00924AF3" w:rsidTr="00B52670">
        <w:trPr>
          <w:trHeight w:val="110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Формулы сложения.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Тест</w:t>
            </w:r>
          </w:p>
        </w:tc>
      </w:tr>
      <w:tr w:rsidR="00D437A8" w:rsidRPr="00924AF3" w:rsidTr="00B52670">
        <w:trPr>
          <w:trHeight w:val="85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двойного угл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4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D437A8" w:rsidRPr="00924AF3" w:rsidTr="00B52670">
        <w:trPr>
          <w:trHeight w:val="85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половинного угл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4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D437A8" w:rsidRPr="00924AF3" w:rsidTr="00B52670">
        <w:trPr>
          <w:trHeight w:val="85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Формулы привидения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Тест</w:t>
            </w:r>
          </w:p>
        </w:tc>
      </w:tr>
      <w:tr w:rsidR="00D437A8" w:rsidRPr="00924AF3" w:rsidTr="00B52670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D437A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умма и разность синусов. Сумма и разность косинусов.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5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D437A8" w:rsidRPr="00924AF3" w:rsidTr="00B52670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умма и разность синусов. Сумма и разность косинусов.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5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D437A8" w:rsidRPr="00924AF3" w:rsidTr="00B52670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Обобщение по теме «Основные тригонометрические формулы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3A32B6" w:rsidRPr="00924AF3" w:rsidTr="00B52670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A32B6" w:rsidRPr="00924AF3" w:rsidRDefault="003A32B6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3A32B6" w:rsidRPr="00924AF3" w:rsidRDefault="003A32B6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6 по теме «Основные тригонометрические формулы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3A32B6" w:rsidRPr="00924AF3" w:rsidRDefault="003A32B6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A32B6" w:rsidRPr="00924AF3" w:rsidRDefault="003A32B6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6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A32B6" w:rsidRPr="00924AF3" w:rsidRDefault="003A32B6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К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D437A8" w:rsidRPr="00924AF3" w:rsidTr="00B52670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D437A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Основные тригонометрические 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рмулы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6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D437A8" w:rsidRPr="00924AF3" w:rsidRDefault="00D437A8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3A32B6" w:rsidRPr="00924AF3" w:rsidTr="00B52670">
        <w:trPr>
          <w:trHeight w:val="25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3A32B6" w:rsidRPr="00924AF3" w:rsidRDefault="003A32B6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3A32B6" w:rsidRPr="003A32B6" w:rsidRDefault="003A32B6" w:rsidP="003A32B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32B6">
              <w:rPr>
                <w:rFonts w:ascii="Times New Roman" w:hAnsi="Times New Roman" w:cs="Times New Roman"/>
                <w:b/>
                <w:sz w:val="24"/>
                <w:szCs w:val="24"/>
              </w:rPr>
              <w:t>Глава 6. Тригонометрические уравнения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3A32B6" w:rsidRPr="003A32B6" w:rsidRDefault="003A32B6" w:rsidP="00570D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32B6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A32B6" w:rsidRPr="00924AF3" w:rsidRDefault="003A32B6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A32B6" w:rsidRPr="00924AF3" w:rsidRDefault="003A32B6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7B445A" w:rsidRPr="00924AF3" w:rsidTr="00B52670">
        <w:trPr>
          <w:trHeight w:val="25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3A32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х = 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3A32B6" w:rsidRDefault="007B445A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2146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1465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7B445A" w:rsidRPr="00924AF3" w:rsidTr="00B52670">
        <w:trPr>
          <w:trHeight w:val="25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3A32B6" w:rsidRDefault="007B445A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х = 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3A32B6" w:rsidRDefault="007B445A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F12AFA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3A32B6">
              <w:rPr>
                <w:iCs/>
              </w:rPr>
              <w:t>С.р</w:t>
            </w:r>
            <w:proofErr w:type="spellEnd"/>
            <w:r w:rsidRPr="003A32B6">
              <w:rPr>
                <w:iCs/>
              </w:rPr>
              <w:t>.</w:t>
            </w:r>
          </w:p>
        </w:tc>
      </w:tr>
      <w:tr w:rsidR="007B445A" w:rsidRPr="00924AF3" w:rsidTr="00B52670">
        <w:trPr>
          <w:trHeight w:val="57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7B4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х = 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7B445A" w:rsidRDefault="007B445A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7B445A" w:rsidRPr="00924AF3" w:rsidTr="00B52670">
        <w:trPr>
          <w:trHeight w:val="57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7B445A" w:rsidRDefault="007B445A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2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х = 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7B445A" w:rsidRDefault="007B445A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2570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5701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3A32B6">
              <w:rPr>
                <w:iCs/>
              </w:rPr>
              <w:t>С.р</w:t>
            </w:r>
            <w:proofErr w:type="spellEnd"/>
            <w:r w:rsidRPr="003A32B6">
              <w:rPr>
                <w:iCs/>
              </w:rPr>
              <w:t>.</w:t>
            </w:r>
          </w:p>
        </w:tc>
      </w:tr>
      <w:tr w:rsidR="007B445A" w:rsidRPr="00924AF3" w:rsidTr="007B445A">
        <w:trPr>
          <w:trHeight w:val="274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7B4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х = 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7B445A" w:rsidRDefault="007B445A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7B4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7B445A" w:rsidRPr="00924AF3" w:rsidTr="007B445A">
        <w:trPr>
          <w:trHeight w:val="577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7B445A" w:rsidRDefault="007B445A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4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х = 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7B445A" w:rsidRDefault="007B445A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3A32B6">
              <w:rPr>
                <w:iCs/>
              </w:rPr>
              <w:t>С.р</w:t>
            </w:r>
            <w:proofErr w:type="spellEnd"/>
            <w:r w:rsidRPr="003A32B6">
              <w:rPr>
                <w:iCs/>
              </w:rPr>
              <w:t>.</w:t>
            </w:r>
          </w:p>
        </w:tc>
      </w:tr>
      <w:tr w:rsidR="007B445A" w:rsidRPr="00924AF3" w:rsidTr="007B445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7B44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C0655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C06553" w:rsidP="002570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25701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7B445A"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7B445A" w:rsidRPr="00924AF3" w:rsidTr="007B445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7B445A" w:rsidRDefault="007B445A" w:rsidP="007B445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6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924AF3" w:rsidRDefault="007B445A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7B445A" w:rsidRPr="00C0655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C0655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9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B445A" w:rsidRPr="00924AF3" w:rsidRDefault="00C06553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r>
              <w:rPr>
                <w:iCs/>
              </w:rPr>
              <w:t>Тест</w:t>
            </w:r>
          </w:p>
        </w:tc>
      </w:tr>
      <w:tr w:rsidR="00C06553" w:rsidRPr="00924AF3" w:rsidTr="007B445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7B445A" w:rsidRDefault="00C06553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7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C0655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C06553" w:rsidRDefault="00C06553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9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C06553" w:rsidRPr="00924AF3" w:rsidTr="007B445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7B445A" w:rsidRDefault="00C06553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8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C0655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C06553" w:rsidRDefault="00257012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="00C0655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="00C0655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C06553" w:rsidRPr="00924AF3" w:rsidTr="007B445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C065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Примеры решения простейших тригонометрических неравенств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30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r w:rsidRPr="00924AF3">
              <w:rPr>
                <w:iCs/>
              </w:rPr>
              <w:t>ИК</w:t>
            </w:r>
            <w:proofErr w:type="gramStart"/>
            <w:r w:rsidRPr="00924AF3">
              <w:rPr>
                <w:iCs/>
              </w:rPr>
              <w:t>Т(</w:t>
            </w:r>
            <w:proofErr w:type="gramEnd"/>
            <w:r w:rsidRPr="00924AF3">
              <w:rPr>
                <w:iCs/>
              </w:rPr>
              <w:t>презентация)</w:t>
            </w:r>
          </w:p>
        </w:tc>
      </w:tr>
      <w:tr w:rsidR="00C06553" w:rsidRPr="00924AF3" w:rsidTr="007B445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Примеры решения простейших тригонометрических неравенств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30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C06553" w:rsidRPr="00924AF3" w:rsidTr="007B445A">
        <w:trPr>
          <w:trHeight w:val="72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Примеры решения простейших тригонометрических неравенств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2570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25701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pStyle w:val="a4"/>
              <w:spacing w:after="0"/>
              <w:rPr>
                <w:iCs/>
              </w:rPr>
            </w:pPr>
            <w:proofErr w:type="spellStart"/>
            <w:r w:rsidRPr="00924AF3">
              <w:rPr>
                <w:iCs/>
              </w:rPr>
              <w:t>С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C06553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C0655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 и неравенств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31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276F67">
            <w:pPr>
              <w:pStyle w:val="a4"/>
              <w:spacing w:after="0"/>
              <w:rPr>
                <w:iCs/>
              </w:rPr>
            </w:pPr>
          </w:p>
        </w:tc>
      </w:tr>
      <w:tr w:rsidR="00C06553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 и неравенств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31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276F67">
            <w:pPr>
              <w:pStyle w:val="a4"/>
              <w:spacing w:after="0"/>
              <w:rPr>
                <w:iCs/>
              </w:rPr>
            </w:pPr>
            <w:r>
              <w:rPr>
                <w:iCs/>
              </w:rPr>
              <w:t>Тест</w:t>
            </w:r>
          </w:p>
        </w:tc>
      </w:tr>
      <w:tr w:rsidR="00C06553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Обобщение по теме «Тригонометрические уравнения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2570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25701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276F67">
            <w:pPr>
              <w:pStyle w:val="a4"/>
              <w:spacing w:after="0"/>
              <w:rPr>
                <w:iCs/>
              </w:rPr>
            </w:pPr>
          </w:p>
        </w:tc>
      </w:tr>
      <w:tr w:rsidR="00C06553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 №7 по теме «Тригонометрические уравнения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32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К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C06553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4B707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Анализ контрольной работы. </w:t>
            </w:r>
            <w:r w:rsidR="004B707C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Тригонометрические уравнения»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32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06553" w:rsidRPr="00924AF3" w:rsidRDefault="00C06553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4B707C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4B707C" w:rsidRDefault="004B707C" w:rsidP="004B707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707C">
              <w:rPr>
                <w:rFonts w:ascii="Times New Roman" w:hAnsi="Times New Roman" w:cs="Times New Roman"/>
                <w:b/>
                <w:sz w:val="24"/>
                <w:szCs w:val="24"/>
              </w:rPr>
              <w:t>Итоговое повторение курса алгебры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4B707C" w:rsidRDefault="004B707C" w:rsidP="00570D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B707C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4B707C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4B707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епенная, показательная, логарифмическа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2570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25701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4B707C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8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 и неравенств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4B707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3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4B707C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 №8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3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880532">
            <w:pPr>
              <w:pStyle w:val="a4"/>
              <w:spacing w:before="0" w:beforeAutospacing="0" w:after="0" w:afterAutospacing="0"/>
              <w:rPr>
                <w:iCs/>
              </w:rPr>
            </w:pPr>
            <w:proofErr w:type="spellStart"/>
            <w:r w:rsidRPr="00924AF3">
              <w:rPr>
                <w:iCs/>
              </w:rPr>
              <w:t>К.р</w:t>
            </w:r>
            <w:proofErr w:type="spellEnd"/>
            <w:r w:rsidRPr="00924AF3">
              <w:rPr>
                <w:iCs/>
              </w:rPr>
              <w:t>.</w:t>
            </w:r>
          </w:p>
        </w:tc>
      </w:tr>
      <w:tr w:rsidR="004B707C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 и степени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2570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25701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4B707C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4B707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 и неравенств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4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  <w:tr w:rsidR="004B707C" w:rsidRPr="00924AF3" w:rsidTr="007B445A">
        <w:trPr>
          <w:trHeight w:val="369"/>
        </w:trPr>
        <w:tc>
          <w:tcPr>
            <w:tcW w:w="1135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2570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25701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19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ающий урок за курс 10 класса</w:t>
            </w:r>
          </w:p>
        </w:tc>
        <w:tc>
          <w:tcPr>
            <w:tcW w:w="851" w:type="dxa"/>
            <w:tcBorders>
              <w:left w:val="outset" w:sz="6" w:space="0" w:color="auto"/>
              <w:right w:val="outset" w:sz="6" w:space="0" w:color="auto"/>
            </w:tcBorders>
          </w:tcPr>
          <w:p w:rsidR="004B707C" w:rsidRPr="00924AF3" w:rsidRDefault="004B707C" w:rsidP="00570D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88053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4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4B707C" w:rsidRPr="00924AF3" w:rsidRDefault="004B707C" w:rsidP="00F12AFA">
            <w:pPr>
              <w:pStyle w:val="a4"/>
              <w:spacing w:before="0" w:beforeAutospacing="0" w:after="0" w:afterAutospacing="0"/>
              <w:rPr>
                <w:iCs/>
              </w:rPr>
            </w:pPr>
          </w:p>
        </w:tc>
      </w:tr>
    </w:tbl>
    <w:p w:rsidR="00DD3B54" w:rsidRDefault="00DD3B54"/>
    <w:p w:rsidR="006E4E7A" w:rsidRDefault="006E4E7A"/>
    <w:p w:rsidR="006E4E7A" w:rsidRDefault="006E4E7A"/>
    <w:p w:rsidR="006E4E7A" w:rsidRDefault="006E4E7A"/>
    <w:p w:rsidR="006E4E7A" w:rsidRDefault="006E4E7A"/>
    <w:p w:rsidR="006E4E7A" w:rsidRDefault="006E4E7A"/>
    <w:p w:rsidR="006E4E7A" w:rsidRPr="003D77D9" w:rsidRDefault="006E4E7A"/>
    <w:p w:rsidR="00501897" w:rsidRPr="003D77D9" w:rsidRDefault="00501897"/>
    <w:p w:rsidR="00286A58" w:rsidRPr="003D77D9" w:rsidRDefault="00286A58" w:rsidP="00286A58">
      <w:pPr>
        <w:spacing w:after="1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D77D9">
        <w:rPr>
          <w:rFonts w:ascii="Times New Roman" w:hAnsi="Times New Roman" w:cs="Times New Roman"/>
          <w:b/>
          <w:bCs/>
          <w:sz w:val="24"/>
          <w:szCs w:val="24"/>
        </w:rPr>
        <w:t>График контрольных работ на 201</w:t>
      </w:r>
      <w:r w:rsidR="004242D2" w:rsidRPr="003D77D9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3D77D9">
        <w:rPr>
          <w:rFonts w:ascii="Times New Roman" w:hAnsi="Times New Roman" w:cs="Times New Roman"/>
          <w:b/>
          <w:bCs/>
          <w:sz w:val="24"/>
          <w:szCs w:val="24"/>
        </w:rPr>
        <w:t>-201</w:t>
      </w:r>
      <w:r w:rsidR="004242D2" w:rsidRPr="003D77D9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3D77D9">
        <w:rPr>
          <w:rFonts w:ascii="Times New Roman" w:hAnsi="Times New Roman" w:cs="Times New Roman"/>
          <w:b/>
          <w:bCs/>
          <w:sz w:val="24"/>
          <w:szCs w:val="24"/>
        </w:rPr>
        <w:t xml:space="preserve"> учебный год</w:t>
      </w:r>
    </w:p>
    <w:p w:rsidR="00B3103B" w:rsidRPr="003D77D9" w:rsidRDefault="00B3103B" w:rsidP="00286A58">
      <w:pPr>
        <w:spacing w:after="1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6890"/>
        <w:gridCol w:w="1789"/>
      </w:tblGrid>
      <w:tr w:rsidR="00286A58" w:rsidRPr="00924AF3" w:rsidTr="00924AF3">
        <w:tc>
          <w:tcPr>
            <w:tcW w:w="643" w:type="dxa"/>
          </w:tcPr>
          <w:p w:rsidR="00286A58" w:rsidRPr="00924AF3" w:rsidRDefault="00286A58" w:rsidP="009110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6890" w:type="dxa"/>
          </w:tcPr>
          <w:p w:rsidR="00286A58" w:rsidRPr="00924AF3" w:rsidRDefault="00286A58" w:rsidP="003366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Номер </w:t>
            </w:r>
            <w:r w:rsidR="00336647"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ой работы</w:t>
            </w: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, тема</w:t>
            </w:r>
          </w:p>
        </w:tc>
        <w:tc>
          <w:tcPr>
            <w:tcW w:w="1789" w:type="dxa"/>
          </w:tcPr>
          <w:p w:rsidR="00286A58" w:rsidRPr="00924AF3" w:rsidRDefault="00286A58" w:rsidP="009110A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Сроки</w:t>
            </w:r>
          </w:p>
        </w:tc>
      </w:tr>
      <w:tr w:rsidR="00924AF3" w:rsidRPr="00924AF3" w:rsidTr="00924AF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1 по теме «Действительные числа»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4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24AF3" w:rsidRPr="00924AF3" w:rsidTr="00924AF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2 по теме «Степенная функция»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9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24AF3" w:rsidRPr="00924AF3" w:rsidTr="00924AF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3 по теме «Показательная функция»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3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24AF3" w:rsidRPr="00924AF3" w:rsidTr="00924AF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4 по теме «Логарифмическая функция»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19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24AF3" w:rsidRPr="00924AF3" w:rsidTr="00924AF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№5 по теме «Определение синуса, косинуса и тангенса углов. Тригонометрические тождества»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3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24AF3" w:rsidRPr="001B7722" w:rsidTr="00924AF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6 по теме «Основные тригонометрические формулы»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26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24AF3" w:rsidRPr="001B7722" w:rsidTr="00924AF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Контрольная работа  №7 по теме «Тригонометрические уравнения»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32 </w:t>
            </w:r>
            <w:proofErr w:type="spellStart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924AF3" w:rsidRPr="001B7722" w:rsidTr="00924AF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924AF3" w:rsidP="00924A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4AF3">
              <w:rPr>
                <w:rFonts w:ascii="Times New Roman" w:hAnsi="Times New Roman" w:cs="Times New Roman"/>
                <w:sz w:val="24"/>
                <w:szCs w:val="24"/>
              </w:rPr>
              <w:t>Итоговая  контрольная работа №8</w:t>
            </w:r>
          </w:p>
        </w:tc>
        <w:tc>
          <w:tcPr>
            <w:tcW w:w="1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4AF3" w:rsidRPr="00924AF3" w:rsidRDefault="004B707C" w:rsidP="00924A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  <w:r w:rsidR="00924AF3" w:rsidRPr="00924A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924AF3" w:rsidRPr="00924AF3">
              <w:rPr>
                <w:rFonts w:ascii="Times New Roman" w:hAnsi="Times New Roman" w:cs="Times New Roman"/>
                <w:sz w:val="24"/>
                <w:szCs w:val="24"/>
              </w:rPr>
              <w:t>нед</w:t>
            </w:r>
            <w:proofErr w:type="spellEnd"/>
            <w:r w:rsidR="00924AF3" w:rsidRPr="00924AF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501897" w:rsidRDefault="00501897"/>
    <w:sectPr w:rsidR="00501897" w:rsidSect="00DD3B5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Liberation Serif">
    <w:altName w:val="MS PMincho"/>
    <w:charset w:val="80"/>
    <w:family w:val="roman"/>
    <w:pitch w:val="variable"/>
  </w:font>
  <w:font w:name="Droid Sans Fallback">
    <w:charset w:val="CC"/>
    <w:family w:val="auto"/>
    <w:pitch w:val="variable"/>
  </w:font>
  <w:font w:name="Lohit Hindi">
    <w:altName w:val="Times New Roman"/>
    <w:charset w:val="CC"/>
    <w:family w:val="auto"/>
    <w:pitch w:val="variable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BD1034D"/>
    <w:multiLevelType w:val="multilevel"/>
    <w:tmpl w:val="BE36D9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DDD5AE0"/>
    <w:multiLevelType w:val="hybridMultilevel"/>
    <w:tmpl w:val="381297F8"/>
    <w:lvl w:ilvl="0" w:tplc="E5EE7F9E">
      <w:start w:val="1"/>
      <w:numFmt w:val="bullet"/>
      <w:lvlText w:val=""/>
      <w:lvlJc w:val="left"/>
      <w:pPr>
        <w:tabs>
          <w:tab w:val="num" w:pos="2247"/>
        </w:tabs>
        <w:ind w:left="224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">
    <w:nsid w:val="2E5A73F2"/>
    <w:multiLevelType w:val="hybridMultilevel"/>
    <w:tmpl w:val="AD7860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A514063"/>
    <w:multiLevelType w:val="multilevel"/>
    <w:tmpl w:val="8D6020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C714792"/>
    <w:multiLevelType w:val="multilevel"/>
    <w:tmpl w:val="F76A4F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1D20EF0"/>
    <w:multiLevelType w:val="multilevel"/>
    <w:tmpl w:val="7AD856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643508C1"/>
    <w:multiLevelType w:val="hybridMultilevel"/>
    <w:tmpl w:val="105041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4"/>
  </w:num>
  <w:num w:numId="4">
    <w:abstractNumId w:val="5"/>
  </w:num>
  <w:num w:numId="5">
    <w:abstractNumId w:val="7"/>
  </w:num>
  <w:num w:numId="6">
    <w:abstractNumId w:val="0"/>
  </w:num>
  <w:num w:numId="7">
    <w:abstractNumId w:val="2"/>
  </w:num>
  <w:num w:numId="8">
    <w:abstractNumId w:val="3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E27867"/>
    <w:rsid w:val="00003D93"/>
    <w:rsid w:val="000608EB"/>
    <w:rsid w:val="000B58EE"/>
    <w:rsid w:val="00151CC1"/>
    <w:rsid w:val="001646F2"/>
    <w:rsid w:val="00175F9A"/>
    <w:rsid w:val="001902E2"/>
    <w:rsid w:val="00207925"/>
    <w:rsid w:val="00214651"/>
    <w:rsid w:val="00257012"/>
    <w:rsid w:val="00276F67"/>
    <w:rsid w:val="00286A58"/>
    <w:rsid w:val="00336647"/>
    <w:rsid w:val="00342DDB"/>
    <w:rsid w:val="00394C26"/>
    <w:rsid w:val="003A32B6"/>
    <w:rsid w:val="003B7E99"/>
    <w:rsid w:val="003D77D9"/>
    <w:rsid w:val="003E114C"/>
    <w:rsid w:val="004242D2"/>
    <w:rsid w:val="00452531"/>
    <w:rsid w:val="004730AC"/>
    <w:rsid w:val="004B707C"/>
    <w:rsid w:val="004F1F5A"/>
    <w:rsid w:val="00500D7E"/>
    <w:rsid w:val="00501897"/>
    <w:rsid w:val="00534B31"/>
    <w:rsid w:val="005373B5"/>
    <w:rsid w:val="00570D35"/>
    <w:rsid w:val="005B364B"/>
    <w:rsid w:val="005E29D8"/>
    <w:rsid w:val="005E5A43"/>
    <w:rsid w:val="006050DD"/>
    <w:rsid w:val="00623515"/>
    <w:rsid w:val="0066045A"/>
    <w:rsid w:val="00673F58"/>
    <w:rsid w:val="006D2853"/>
    <w:rsid w:val="006D5579"/>
    <w:rsid w:val="006D77FB"/>
    <w:rsid w:val="006E4E7A"/>
    <w:rsid w:val="006F30D0"/>
    <w:rsid w:val="0071441F"/>
    <w:rsid w:val="00717073"/>
    <w:rsid w:val="00740B1E"/>
    <w:rsid w:val="007605FB"/>
    <w:rsid w:val="00760B90"/>
    <w:rsid w:val="00787B2A"/>
    <w:rsid w:val="007917F3"/>
    <w:rsid w:val="007B445A"/>
    <w:rsid w:val="007C3622"/>
    <w:rsid w:val="0081067B"/>
    <w:rsid w:val="00837DAB"/>
    <w:rsid w:val="00880962"/>
    <w:rsid w:val="008B4035"/>
    <w:rsid w:val="009110A3"/>
    <w:rsid w:val="00924AF3"/>
    <w:rsid w:val="00942EA5"/>
    <w:rsid w:val="00945654"/>
    <w:rsid w:val="0095695E"/>
    <w:rsid w:val="0098625B"/>
    <w:rsid w:val="009B7508"/>
    <w:rsid w:val="00A31740"/>
    <w:rsid w:val="00A51A1D"/>
    <w:rsid w:val="00A81361"/>
    <w:rsid w:val="00A82B11"/>
    <w:rsid w:val="00AB0D01"/>
    <w:rsid w:val="00B3103B"/>
    <w:rsid w:val="00B345D5"/>
    <w:rsid w:val="00B52670"/>
    <w:rsid w:val="00B86192"/>
    <w:rsid w:val="00BB03E2"/>
    <w:rsid w:val="00BF7348"/>
    <w:rsid w:val="00C06553"/>
    <w:rsid w:val="00C117C2"/>
    <w:rsid w:val="00C74FD5"/>
    <w:rsid w:val="00CD5294"/>
    <w:rsid w:val="00CD7F1B"/>
    <w:rsid w:val="00CE2E54"/>
    <w:rsid w:val="00CE3A2C"/>
    <w:rsid w:val="00CE6AE4"/>
    <w:rsid w:val="00CF67DD"/>
    <w:rsid w:val="00D437A8"/>
    <w:rsid w:val="00D66F25"/>
    <w:rsid w:val="00D73825"/>
    <w:rsid w:val="00DD3B54"/>
    <w:rsid w:val="00E27867"/>
    <w:rsid w:val="00E80774"/>
    <w:rsid w:val="00F12AFA"/>
    <w:rsid w:val="00F53EBB"/>
    <w:rsid w:val="00F6569F"/>
    <w:rsid w:val="00FC4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27867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2">
    <w:name w:val="heading 2"/>
    <w:basedOn w:val="a"/>
    <w:next w:val="a"/>
    <w:link w:val="20"/>
    <w:qFormat/>
    <w:rsid w:val="00D66F25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D66F25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4">
    <w:name w:val="heading 4"/>
    <w:basedOn w:val="a"/>
    <w:next w:val="a"/>
    <w:link w:val="40"/>
    <w:qFormat/>
    <w:rsid w:val="00D66F25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D66F25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D66F25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27867"/>
    <w:pPr>
      <w:ind w:left="720"/>
      <w:contextualSpacing/>
    </w:pPr>
  </w:style>
  <w:style w:type="paragraph" w:styleId="a4">
    <w:name w:val="Normal (Web)"/>
    <w:basedOn w:val="a"/>
    <w:uiPriority w:val="99"/>
    <w:rsid w:val="00E2786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">
    <w:name w:val="Style1"/>
    <w:basedOn w:val="a"/>
    <w:rsid w:val="00E2786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2">
    <w:name w:val="Font Style12"/>
    <w:rsid w:val="00E27867"/>
    <w:rPr>
      <w:rFonts w:ascii="Times New Roman" w:hAnsi="Times New Roman" w:cs="Times New Roman"/>
      <w:sz w:val="22"/>
      <w:szCs w:val="22"/>
    </w:rPr>
  </w:style>
  <w:style w:type="paragraph" w:customStyle="1" w:styleId="Style3">
    <w:name w:val="Style3"/>
    <w:basedOn w:val="a"/>
    <w:rsid w:val="00E27867"/>
    <w:pPr>
      <w:widowControl w:val="0"/>
      <w:autoSpaceDE w:val="0"/>
      <w:autoSpaceDN w:val="0"/>
      <w:adjustRightInd w:val="0"/>
      <w:spacing w:after="0" w:line="230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rsid w:val="00E27867"/>
    <w:pPr>
      <w:widowControl w:val="0"/>
      <w:autoSpaceDE w:val="0"/>
      <w:autoSpaceDN w:val="0"/>
      <w:adjustRightInd w:val="0"/>
      <w:spacing w:after="0" w:line="230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3">
    <w:name w:val="Font Style13"/>
    <w:rsid w:val="00E27867"/>
    <w:rPr>
      <w:rFonts w:ascii="Times New Roman" w:hAnsi="Times New Roman" w:cs="Times New Roman"/>
      <w:b/>
      <w:bCs/>
      <w:sz w:val="22"/>
      <w:szCs w:val="22"/>
    </w:rPr>
  </w:style>
  <w:style w:type="paragraph" w:customStyle="1" w:styleId="Style5">
    <w:name w:val="Style5"/>
    <w:basedOn w:val="a"/>
    <w:rsid w:val="00E27867"/>
    <w:pPr>
      <w:widowControl w:val="0"/>
      <w:autoSpaceDE w:val="0"/>
      <w:autoSpaceDN w:val="0"/>
      <w:adjustRightInd w:val="0"/>
      <w:spacing w:after="0" w:line="230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rsid w:val="00E27867"/>
    <w:pPr>
      <w:widowControl w:val="0"/>
      <w:autoSpaceDE w:val="0"/>
      <w:autoSpaceDN w:val="0"/>
      <w:adjustRightInd w:val="0"/>
      <w:spacing w:after="0" w:line="226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D66F25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D66F25"/>
    <w:rPr>
      <w:rFonts w:ascii="Arial" w:hAnsi="Arial" w:cs="Arial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rsid w:val="00D66F25"/>
    <w:rPr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rsid w:val="00D66F25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D66F25"/>
    <w:rPr>
      <w:b/>
      <w:bCs/>
      <w:sz w:val="22"/>
      <w:szCs w:val="22"/>
    </w:rPr>
  </w:style>
  <w:style w:type="paragraph" w:styleId="a5">
    <w:name w:val="Body Text"/>
    <w:basedOn w:val="a"/>
    <w:link w:val="a6"/>
    <w:rsid w:val="00D66F25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Знак"/>
    <w:basedOn w:val="a0"/>
    <w:link w:val="a5"/>
    <w:rsid w:val="00D66F25"/>
    <w:rPr>
      <w:sz w:val="24"/>
      <w:szCs w:val="24"/>
    </w:rPr>
  </w:style>
  <w:style w:type="paragraph" w:customStyle="1" w:styleId="1">
    <w:name w:val="Знак1"/>
    <w:basedOn w:val="a"/>
    <w:rsid w:val="00D66F25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21">
    <w:name w:val="Body Text Indent 2"/>
    <w:basedOn w:val="a"/>
    <w:link w:val="22"/>
    <w:rsid w:val="00D66F25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D66F25"/>
    <w:rPr>
      <w:sz w:val="24"/>
      <w:szCs w:val="24"/>
    </w:rPr>
  </w:style>
  <w:style w:type="paragraph" w:styleId="a7">
    <w:name w:val="Plain Text"/>
    <w:basedOn w:val="a"/>
    <w:link w:val="a8"/>
    <w:rsid w:val="00D66F25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8">
    <w:name w:val="Текст Знак"/>
    <w:basedOn w:val="a0"/>
    <w:link w:val="a7"/>
    <w:rsid w:val="00D66F25"/>
    <w:rPr>
      <w:rFonts w:ascii="Courier New" w:hAnsi="Courier New"/>
    </w:rPr>
  </w:style>
  <w:style w:type="paragraph" w:styleId="23">
    <w:name w:val="Body Text 2"/>
    <w:basedOn w:val="a"/>
    <w:link w:val="24"/>
    <w:rsid w:val="00D66F25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2 Знак"/>
    <w:basedOn w:val="a0"/>
    <w:link w:val="23"/>
    <w:rsid w:val="00D66F25"/>
    <w:rPr>
      <w:sz w:val="24"/>
      <w:szCs w:val="24"/>
    </w:rPr>
  </w:style>
  <w:style w:type="paragraph" w:styleId="31">
    <w:name w:val="Body Text Indent 3"/>
    <w:basedOn w:val="a"/>
    <w:link w:val="32"/>
    <w:rsid w:val="00D66F25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D66F25"/>
    <w:rPr>
      <w:sz w:val="16"/>
      <w:szCs w:val="16"/>
    </w:rPr>
  </w:style>
  <w:style w:type="paragraph" w:customStyle="1" w:styleId="a9">
    <w:name w:val="Содержимое таблицы"/>
    <w:basedOn w:val="a"/>
    <w:rsid w:val="006F30D0"/>
    <w:pPr>
      <w:widowControl w:val="0"/>
      <w:suppressLineNumbers/>
      <w:suppressAutoHyphens/>
      <w:spacing w:after="0" w:line="240" w:lineRule="auto"/>
    </w:pPr>
    <w:rPr>
      <w:rFonts w:ascii="Liberation Serif" w:eastAsia="Droid Sans Fallback" w:hAnsi="Liberation Serif" w:cs="Lohit Hindi"/>
      <w:kern w:val="1"/>
      <w:sz w:val="24"/>
      <w:szCs w:val="24"/>
      <w:lang w:eastAsia="hi-IN" w:bidi="hi-IN"/>
    </w:rPr>
  </w:style>
  <w:style w:type="character" w:customStyle="1" w:styleId="apple-converted-space">
    <w:name w:val="apple-converted-space"/>
    <w:basedOn w:val="a0"/>
    <w:rsid w:val="00F12AFA"/>
  </w:style>
  <w:style w:type="character" w:styleId="aa">
    <w:name w:val="Hyperlink"/>
    <w:basedOn w:val="a0"/>
    <w:uiPriority w:val="99"/>
    <w:unhideWhenUsed/>
    <w:rsid w:val="00F12AFA"/>
    <w:rPr>
      <w:color w:val="0000FF"/>
      <w:u w:val="single"/>
    </w:rPr>
  </w:style>
  <w:style w:type="table" w:styleId="ab">
    <w:name w:val="Table Grid"/>
    <w:basedOn w:val="a1"/>
    <w:uiPriority w:val="59"/>
    <w:rsid w:val="00837DAB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D73825"/>
    <w:rPr>
      <w:color w:val="808080"/>
    </w:rPr>
  </w:style>
  <w:style w:type="paragraph" w:styleId="ad">
    <w:name w:val="Balloon Text"/>
    <w:basedOn w:val="a"/>
    <w:link w:val="ae"/>
    <w:rsid w:val="00D738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D73825"/>
    <w:rPr>
      <w:rFonts w:ascii="Tahoma" w:eastAsiaTheme="minorHAnsi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37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07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2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5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43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2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36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73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3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0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1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00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90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10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46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5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56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3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52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2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9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0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hyperlink" Target="http://mutina-el-ha.my1.ru/programmy/fp_uchebnikov_13-14.doc" TargetMode="Externa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52AA97-1D0C-477F-8606-13C707CBBF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8</TotalTime>
  <Pages>22</Pages>
  <Words>5375</Words>
  <Characters>30644</Characters>
  <Application>Microsoft Office Word</Application>
  <DocSecurity>0</DocSecurity>
  <Lines>255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59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мама</cp:lastModifiedBy>
  <cp:revision>66</cp:revision>
  <dcterms:created xsi:type="dcterms:W3CDTF">2013-06-20T05:45:00Z</dcterms:created>
  <dcterms:modified xsi:type="dcterms:W3CDTF">2015-11-04T16:07:00Z</dcterms:modified>
</cp:coreProperties>
</file>